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8CE708" w14:textId="2678544A" w:rsidR="00E1356B" w:rsidRDefault="006971D6" w:rsidP="009134A2">
      <w:pPr>
        <w:pStyle w:val="Heading1"/>
        <w:rPr>
          <w:lang w:val="en-GB"/>
        </w:rPr>
      </w:pPr>
      <w:r>
        <w:rPr>
          <w:lang w:val="en-GB"/>
        </w:rPr>
        <w:t>TP 01:</w:t>
      </w:r>
      <w:r w:rsidR="00E1356B">
        <w:rPr>
          <w:lang w:val="en-GB"/>
        </w:rPr>
        <w:t xml:space="preserve"> Imaging</w:t>
      </w:r>
    </w:p>
    <w:p w14:paraId="25535438" w14:textId="15250E46" w:rsidR="009134A2" w:rsidRPr="00F205FD" w:rsidRDefault="00EF094A" w:rsidP="009134A2">
      <w:pPr>
        <w:pStyle w:val="Heading2"/>
        <w:rPr>
          <w:lang w:val="en-GB"/>
        </w:rPr>
      </w:pPr>
      <w:r>
        <w:rPr>
          <w:bCs/>
        </w:rPr>
        <w:t>1</w:t>
      </w:r>
      <w:r w:rsidR="009134A2" w:rsidRPr="006222DC">
        <w:rPr>
          <w:lang w:val="en-GB"/>
        </w:rPr>
        <w:t>.</w:t>
      </w:r>
      <w:r w:rsidR="009134A2" w:rsidRPr="006222DC">
        <w:rPr>
          <w:b w:val="0"/>
          <w:bCs/>
        </w:rPr>
        <w:t xml:space="preserve"> </w:t>
      </w:r>
      <w:r w:rsidR="009134A2" w:rsidRPr="00F205FD">
        <w:rPr>
          <w:lang w:val="en-GB"/>
        </w:rPr>
        <w:t>Saturation and intensity adjustment of the camera</w:t>
      </w:r>
    </w:p>
    <w:p w14:paraId="6680DCE1" w14:textId="7CB97A28" w:rsidR="00B03538" w:rsidRDefault="00F523B9" w:rsidP="009134A2">
      <w:pPr>
        <w:rPr>
          <w:lang w:val="en-US" w:eastAsia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F6480C" wp14:editId="6A529FB1">
                <wp:simplePos x="0" y="0"/>
                <wp:positionH relativeFrom="column">
                  <wp:posOffset>0</wp:posOffset>
                </wp:positionH>
                <wp:positionV relativeFrom="paragraph">
                  <wp:posOffset>518160</wp:posOffset>
                </wp:positionV>
                <wp:extent cx="1828800" cy="1828800"/>
                <wp:effectExtent l="0" t="0" r="25400" b="254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C53006" w14:textId="4EB57EBC" w:rsidR="00F523B9" w:rsidRDefault="00F523B9">
                            <w:pPr>
                              <w:rPr>
                                <w:lang w:val="en-US" w:eastAsia="en-US"/>
                              </w:rPr>
                            </w:pPr>
                            <w:r>
                              <w:t xml:space="preserve">Picture 1 - </w:t>
                            </w:r>
                            <w:r w:rsidR="00F21296">
                              <w:rPr>
                                <w:lang w:val="en-US" w:eastAsia="en-US"/>
                              </w:rPr>
                              <w:t>default</w:t>
                            </w:r>
                            <w:r w:rsidRPr="00853E02">
                              <w:rPr>
                                <w:lang w:val="en-US" w:eastAsia="en-US"/>
                              </w:rPr>
                              <w:t xml:space="preserve"> exposure</w:t>
                            </w:r>
                            <w:r>
                              <w:rPr>
                                <w:lang w:val="en-US" w:eastAsia="en-US"/>
                              </w:rPr>
                              <w:t xml:space="preserve"> </w:t>
                            </w:r>
                          </w:p>
                          <w:p w14:paraId="6CB9DD7B" w14:textId="77777777" w:rsidR="00F523B9" w:rsidRDefault="00F523B9">
                            <w:pPr>
                              <w:rPr>
                                <w:lang w:val="en-US" w:eastAsia="en-US"/>
                              </w:rPr>
                            </w:pPr>
                          </w:p>
                          <w:p w14:paraId="58312E23" w14:textId="6DD05781" w:rsidR="00F523B9" w:rsidRDefault="00F523B9">
                            <w:r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 wp14:anchorId="07988BC8" wp14:editId="340706B9">
                                  <wp:extent cx="1645920" cy="1223823"/>
                                  <wp:effectExtent l="0" t="0" r="5080" b="0"/>
                                  <wp:docPr id="14" name="Picture 14" descr="Picture 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Picture 42" descr="Picture 4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alphaModFix amt="2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5920" cy="12238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F6480C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0;margin-top:40.8pt;width:2in;height:2in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" filled="f" strokecolor="black [3213]">
                <v:textbox>
                  <w:txbxContent>
                    <w:p w14:paraId="7EC53006" w14:textId="4EB57EBC" w:rsidR="00F523B9" w:rsidRDefault="00F523B9">
                      <w:pPr>
                        <w:rPr>
                          <w:lang w:val="en-US" w:eastAsia="en-US"/>
                        </w:rPr>
                      </w:pPr>
                      <w:r>
                        <w:t xml:space="preserve">Picture 1 - </w:t>
                      </w:r>
                      <w:r w:rsidR="00F21296">
                        <w:rPr>
                          <w:lang w:val="en-US" w:eastAsia="en-US"/>
                        </w:rPr>
                        <w:t>default</w:t>
                      </w:r>
                      <w:r w:rsidRPr="00853E02">
                        <w:rPr>
                          <w:lang w:val="en-US" w:eastAsia="en-US"/>
                        </w:rPr>
                        <w:t xml:space="preserve"> exposure</w:t>
                      </w:r>
                      <w:r>
                        <w:rPr>
                          <w:lang w:val="en-US" w:eastAsia="en-US"/>
                        </w:rPr>
                        <w:t xml:space="preserve"> </w:t>
                      </w:r>
                    </w:p>
                    <w:p w14:paraId="6CB9DD7B" w14:textId="77777777" w:rsidR="00F523B9" w:rsidRDefault="00F523B9">
                      <w:pPr>
                        <w:rPr>
                          <w:lang w:val="en-US" w:eastAsia="en-US"/>
                        </w:rPr>
                      </w:pPr>
                    </w:p>
                    <w:p w14:paraId="58312E23" w14:textId="6DD05781" w:rsidR="00F523B9" w:rsidRDefault="00F523B9">
                      <w:r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 wp14:anchorId="07988BC8" wp14:editId="340706B9">
                            <wp:extent cx="1645920" cy="1223823"/>
                            <wp:effectExtent l="0" t="0" r="5080" b="0"/>
                            <wp:docPr id="14" name="Picture 14" descr="Picture 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Picture 42" descr="Picture 4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alphaModFix amt="2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5920" cy="12238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1247ACC" wp14:editId="63A04BE2">
                <wp:simplePos x="0" y="0"/>
                <wp:positionH relativeFrom="column">
                  <wp:posOffset>1828800</wp:posOffset>
                </wp:positionH>
                <wp:positionV relativeFrom="paragraph">
                  <wp:posOffset>518160</wp:posOffset>
                </wp:positionV>
                <wp:extent cx="1828800" cy="1828800"/>
                <wp:effectExtent l="0" t="0" r="25400" b="254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ED5829" w14:textId="72A9B8FE" w:rsidR="00F523B9" w:rsidRDefault="00F523B9" w:rsidP="00B03538">
                            <w:r>
                              <w:t xml:space="preserve">Picture 2 - </w:t>
                            </w:r>
                            <w:r w:rsidRPr="00853E02">
                              <w:rPr>
                                <w:lang w:val="en-US" w:eastAsia="en-US"/>
                              </w:rPr>
                              <w:t>no saturated pixe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247ACC" id="Text Box 2" o:spid="_x0000_s1027" type="#_x0000_t202" style="position:absolute;margin-left:2in;margin-top:40.8pt;width:2in;height:2in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" filled="f">
                <v:textbox>
                  <w:txbxContent>
                    <w:p w14:paraId="7BED5829" w14:textId="72A9B8FE" w:rsidR="00F523B9" w:rsidRDefault="00F523B9" w:rsidP="00B03538">
                      <w:r>
                        <w:t xml:space="preserve">Picture 2 - </w:t>
                      </w:r>
                      <w:r w:rsidRPr="00853E02">
                        <w:rPr>
                          <w:lang w:val="en-US" w:eastAsia="en-US"/>
                        </w:rPr>
                        <w:t>no saturated pixe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03538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CA6B77" wp14:editId="1A760AE0">
                <wp:simplePos x="0" y="0"/>
                <wp:positionH relativeFrom="column">
                  <wp:posOffset>3657600</wp:posOffset>
                </wp:positionH>
                <wp:positionV relativeFrom="paragraph">
                  <wp:posOffset>518160</wp:posOffset>
                </wp:positionV>
                <wp:extent cx="1828800" cy="1828800"/>
                <wp:effectExtent l="0" t="0" r="25400" b="25400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19F1B6" w14:textId="3574CAD9" w:rsidR="00F523B9" w:rsidRDefault="00F523B9" w:rsidP="00B03538">
                            <w:r>
                              <w:t xml:space="preserve">Picture 3 - </w:t>
                            </w:r>
                            <w:r w:rsidRPr="00853E02">
                              <w:rPr>
                                <w:lang w:val="en-US" w:eastAsia="en-US"/>
                              </w:rPr>
                              <w:t>few saturated pixe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CA6B77" id="Text Box 3" o:spid="_x0000_s1028" type="#_x0000_t202" style="position:absolute;margin-left:4in;margin-top:40.8pt;width:2in;height:2in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" filled="f">
                <v:textbox>
                  <w:txbxContent>
                    <w:p w14:paraId="6C19F1B6" w14:textId="3574CAD9" w:rsidR="00F523B9" w:rsidRDefault="00F523B9" w:rsidP="00B03538">
                      <w:r>
                        <w:t xml:space="preserve">Picture 3 - </w:t>
                      </w:r>
                      <w:r w:rsidRPr="00853E02">
                        <w:rPr>
                          <w:lang w:val="en-US" w:eastAsia="en-US"/>
                        </w:rPr>
                        <w:t>few saturated pixe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03538" w:rsidRPr="00853E02">
        <w:rPr>
          <w:lang w:val="en-US" w:eastAsia="en-US"/>
        </w:rPr>
        <w:t xml:space="preserve">Take an image of the same scene at different exposure levels: one with </w:t>
      </w:r>
      <w:r w:rsidR="00F21296">
        <w:rPr>
          <w:lang w:val="en-US" w:eastAsia="en-US"/>
        </w:rPr>
        <w:t>default</w:t>
      </w:r>
      <w:r w:rsidR="00B03538" w:rsidRPr="00853E02">
        <w:rPr>
          <w:lang w:val="en-US" w:eastAsia="en-US"/>
        </w:rPr>
        <w:t xml:space="preserve"> exposure, one with no saturated pixel</w:t>
      </w:r>
      <w:r w:rsidR="00F21296">
        <w:rPr>
          <w:lang w:val="en-US" w:eastAsia="en-US"/>
        </w:rPr>
        <w:t xml:space="preserve"> and</w:t>
      </w:r>
      <w:r w:rsidR="00B03538" w:rsidRPr="00853E02">
        <w:rPr>
          <w:lang w:val="en-US" w:eastAsia="en-US"/>
        </w:rPr>
        <w:t xml:space="preserve"> one with only a few saturated pixel</w:t>
      </w:r>
      <w:r w:rsidR="007D7FFD">
        <w:rPr>
          <w:lang w:val="en-US" w:eastAsia="en-US"/>
        </w:rPr>
        <w:t>s</w:t>
      </w:r>
      <w:r w:rsidR="00B03538" w:rsidRPr="00853E02">
        <w:rPr>
          <w:lang w:val="en-US" w:eastAsia="en-US"/>
        </w:rPr>
        <w:t>.</w:t>
      </w:r>
    </w:p>
    <w:p w14:paraId="099551EB" w14:textId="77777777" w:rsidR="00B03538" w:rsidRDefault="00B03538" w:rsidP="009134A2">
      <w:pPr>
        <w:rPr>
          <w:b/>
          <w:color w:val="FF0000"/>
          <w:lang w:val="en-GB"/>
        </w:rPr>
      </w:pPr>
    </w:p>
    <w:p w14:paraId="7E8E884B" w14:textId="56D02E40" w:rsidR="00F4098C" w:rsidRDefault="00F4098C" w:rsidP="00F4098C">
      <w:pPr>
        <w:jc w:val="both"/>
        <w:rPr>
          <w:lang w:val="en-US" w:eastAsia="en-US"/>
        </w:rPr>
      </w:pPr>
      <w:r w:rsidRPr="00853E02">
        <w:rPr>
          <w:lang w:val="en-US" w:eastAsia="en-US"/>
        </w:rPr>
        <w:t xml:space="preserve">Make line plots </w:t>
      </w:r>
      <w:r w:rsidR="0004171D">
        <w:rPr>
          <w:lang w:val="en-US" w:eastAsia="en-US"/>
        </w:rPr>
        <w:t>to show the</w:t>
      </w:r>
      <w:r w:rsidRPr="00853E02">
        <w:rPr>
          <w:lang w:val="en-US" w:eastAsia="en-US"/>
        </w:rPr>
        <w:t xml:space="preserve"> saturation </w:t>
      </w:r>
      <w:r w:rsidR="0004171D">
        <w:rPr>
          <w:lang w:val="en-US" w:eastAsia="en-US"/>
        </w:rPr>
        <w:t xml:space="preserve">level </w:t>
      </w:r>
      <w:r w:rsidRPr="00853E02">
        <w:rPr>
          <w:lang w:val="en-US" w:eastAsia="en-US"/>
        </w:rPr>
        <w:t xml:space="preserve">and compare the plots for the three exposure conditions. </w:t>
      </w:r>
    </w:p>
    <w:p w14:paraId="1B8FFF00" w14:textId="1107378B" w:rsidR="00C42F62" w:rsidRDefault="00C42F62" w:rsidP="00C42F62">
      <w:pPr>
        <w:jc w:val="both"/>
        <w:rPr>
          <w:rFonts w:ascii="Arial" w:hAnsi="Arial"/>
          <w:b/>
          <w:szCs w:val="20"/>
          <w:lang w:val="en-GB" w:eastAsia="en-US"/>
        </w:rPr>
      </w:pPr>
      <w:r>
        <w:rPr>
          <w:noProof/>
          <w:lang w:val="en-US" w:eastAsia="en-US"/>
        </w:rPr>
        <mc:AlternateContent>
          <mc:Choice Requires="wps">
            <w:drawing>
              <wp:inline distT="0" distB="0" distL="0" distR="0" wp14:anchorId="6A7603F0" wp14:editId="54D7B400">
                <wp:extent cx="5481918" cy="2196042"/>
                <wp:effectExtent l="0" t="0" r="30480" b="13970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1918" cy="219604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2126C6" w14:textId="77777777" w:rsidR="00C42F62" w:rsidRDefault="00C42F62" w:rsidP="00C42F6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>Comments:</w:t>
                            </w:r>
                          </w:p>
                          <w:p w14:paraId="25D93B32" w14:textId="77777777" w:rsidR="00C42F62" w:rsidRDefault="00C42F62" w:rsidP="00C42F62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19C0A8A9" w14:textId="77777777" w:rsidR="00C42F62" w:rsidRPr="00B03538" w:rsidRDefault="00C42F62" w:rsidP="00C42F6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A7603F0" id="Text Box 4" o:spid="_x0000_s1029" type="#_x0000_t202" style="width:431.65pt;height:17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" filled="f">
                <v:textbox>
                  <w:txbxContent>
                    <w:p w14:paraId="2F2126C6" w14:textId="77777777" w:rsidR="00C42F62" w:rsidRDefault="00C42F62" w:rsidP="00C42F6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GB"/>
                        </w:rPr>
                        <w:t>Comments:</w:t>
                      </w:r>
                    </w:p>
                    <w:p w14:paraId="25D93B32" w14:textId="77777777" w:rsidR="00C42F62" w:rsidRDefault="00C42F62" w:rsidP="00C42F62">
                      <w:pPr>
                        <w:rPr>
                          <w:lang w:val="en-US"/>
                        </w:rPr>
                      </w:pPr>
                    </w:p>
                    <w:p w14:paraId="19C0A8A9" w14:textId="77777777" w:rsidR="00C42F62" w:rsidRPr="00B03538" w:rsidRDefault="00C42F62" w:rsidP="00C42F62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 w:rsidR="0058668E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1179571" wp14:editId="0814C6DD">
                <wp:simplePos x="0" y="0"/>
                <wp:positionH relativeFrom="column">
                  <wp:posOffset>3657600</wp:posOffset>
                </wp:positionH>
                <wp:positionV relativeFrom="paragraph">
                  <wp:posOffset>289560</wp:posOffset>
                </wp:positionV>
                <wp:extent cx="1828800" cy="2070100"/>
                <wp:effectExtent l="0" t="0" r="25400" b="38100"/>
                <wp:wrapSquare wrapText="bothSides"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070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CC67E4" w14:textId="581F47A4" w:rsidR="00F523B9" w:rsidRDefault="00F523B9" w:rsidP="00D57B3D">
                            <w:r w:rsidRPr="00B03538">
                              <w:rPr>
                                <w:lang w:val="en-US"/>
                              </w:rPr>
                              <w:t xml:space="preserve">Line plot </w:t>
                            </w:r>
                            <w:r>
                              <w:t xml:space="preserve">3 - </w:t>
                            </w:r>
                            <w:r w:rsidRPr="00853E02">
                              <w:rPr>
                                <w:lang w:val="en-US" w:eastAsia="en-US"/>
                              </w:rPr>
                              <w:t>few saturated pixe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179571" id="Text Box 11" o:spid="_x0000_s1030" type="#_x0000_t202" style="position:absolute;left:0;text-align:left;margin-left:4in;margin-top:22.8pt;width:2in;height:163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" filled="f">
                <v:textbox>
                  <w:txbxContent>
                    <w:p w14:paraId="01CC67E4" w14:textId="581F47A4" w:rsidR="00F523B9" w:rsidRDefault="00F523B9" w:rsidP="00D57B3D">
                      <w:r w:rsidRPr="00B03538">
                        <w:rPr>
                          <w:lang w:val="en-US"/>
                        </w:rPr>
                        <w:t xml:space="preserve">Line plot </w:t>
                      </w:r>
                      <w:r>
                        <w:t xml:space="preserve">3 - </w:t>
                      </w:r>
                      <w:r w:rsidRPr="00853E02">
                        <w:rPr>
                          <w:lang w:val="en-US" w:eastAsia="en-US"/>
                        </w:rPr>
                        <w:t>few saturated pixe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8668E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B3044C1" wp14:editId="55051C77">
                <wp:simplePos x="0" y="0"/>
                <wp:positionH relativeFrom="column">
                  <wp:posOffset>1828800</wp:posOffset>
                </wp:positionH>
                <wp:positionV relativeFrom="paragraph">
                  <wp:posOffset>289560</wp:posOffset>
                </wp:positionV>
                <wp:extent cx="1828800" cy="2070100"/>
                <wp:effectExtent l="0" t="0" r="25400" b="38100"/>
                <wp:wrapSquare wrapText="bothSides"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070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5ADAEE" w14:textId="430C568A" w:rsidR="00F523B9" w:rsidRDefault="00F523B9" w:rsidP="00D57B3D">
                            <w:r w:rsidRPr="00B03538">
                              <w:rPr>
                                <w:lang w:val="en-US"/>
                              </w:rPr>
                              <w:t xml:space="preserve">Line plot </w:t>
                            </w:r>
                            <w:r>
                              <w:t xml:space="preserve">2 - </w:t>
                            </w:r>
                            <w:r w:rsidRPr="00853E02">
                              <w:rPr>
                                <w:lang w:val="en-US" w:eastAsia="en-US"/>
                              </w:rPr>
                              <w:t>no saturated pixe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3044C1" id="Text Box 10" o:spid="_x0000_s1031" type="#_x0000_t202" style="position:absolute;left:0;text-align:left;margin-left:2in;margin-top:22.8pt;width:2in;height:163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" filled="f">
                <v:textbox>
                  <w:txbxContent>
                    <w:p w14:paraId="115ADAEE" w14:textId="430C568A" w:rsidR="00F523B9" w:rsidRDefault="00F523B9" w:rsidP="00D57B3D">
                      <w:r w:rsidRPr="00B03538">
                        <w:rPr>
                          <w:lang w:val="en-US"/>
                        </w:rPr>
                        <w:t xml:space="preserve">Line plot </w:t>
                      </w:r>
                      <w:r>
                        <w:t xml:space="preserve">2 - </w:t>
                      </w:r>
                      <w:r w:rsidRPr="00853E02">
                        <w:rPr>
                          <w:lang w:val="en-US" w:eastAsia="en-US"/>
                        </w:rPr>
                        <w:t>no saturated pixe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8668E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B623B53" wp14:editId="2DF5DE05">
                <wp:simplePos x="0" y="0"/>
                <wp:positionH relativeFrom="column">
                  <wp:posOffset>0</wp:posOffset>
                </wp:positionH>
                <wp:positionV relativeFrom="paragraph">
                  <wp:posOffset>289560</wp:posOffset>
                </wp:positionV>
                <wp:extent cx="1828800" cy="2070100"/>
                <wp:effectExtent l="0" t="0" r="25400" b="38100"/>
                <wp:wrapSquare wrapText="bothSides"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070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99BFC7" w14:textId="31DA6283" w:rsidR="00F523B9" w:rsidRDefault="00F523B9" w:rsidP="00D57B3D">
                            <w:pPr>
                              <w:rPr>
                                <w:lang w:val="en-US" w:eastAsia="en-US"/>
                              </w:rPr>
                            </w:pPr>
                            <w:r w:rsidRPr="00B03538">
                              <w:rPr>
                                <w:lang w:val="en-US"/>
                              </w:rPr>
                              <w:t xml:space="preserve">Line plot </w:t>
                            </w:r>
                            <w:r>
                              <w:t xml:space="preserve">1 - </w:t>
                            </w:r>
                            <w:r w:rsidR="00F21296">
                              <w:rPr>
                                <w:lang w:val="en-US" w:eastAsia="en-US"/>
                              </w:rPr>
                              <w:t>default</w:t>
                            </w:r>
                            <w:r w:rsidR="00F21296" w:rsidRPr="00853E02">
                              <w:rPr>
                                <w:lang w:val="en-US" w:eastAsia="en-US"/>
                              </w:rPr>
                              <w:t xml:space="preserve"> </w:t>
                            </w:r>
                            <w:r w:rsidRPr="00853E02">
                              <w:rPr>
                                <w:lang w:val="en-US" w:eastAsia="en-US"/>
                              </w:rPr>
                              <w:t>exposure</w:t>
                            </w:r>
                          </w:p>
                          <w:p w14:paraId="2F59F328" w14:textId="77777777" w:rsidR="00F523B9" w:rsidRDefault="00F523B9" w:rsidP="00D57B3D">
                            <w:pPr>
                              <w:rPr>
                                <w:lang w:val="en-US" w:eastAsia="en-US"/>
                              </w:rPr>
                            </w:pPr>
                          </w:p>
                          <w:p w14:paraId="588C16FD" w14:textId="015EDD3C" w:rsidR="00F523B9" w:rsidRDefault="00F523B9" w:rsidP="00D57B3D">
                            <w:r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 wp14:anchorId="6471B3BC" wp14:editId="59FA5798">
                                  <wp:extent cx="1645920" cy="1451109"/>
                                  <wp:effectExtent l="0" t="0" r="5080" b="0"/>
                                  <wp:docPr id="44" name="Picture 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" name="Picture 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alphaModFix amt="2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5920" cy="145110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623B53" id="Text Box 9" o:spid="_x0000_s1032" type="#_x0000_t202" style="position:absolute;left:0;text-align:left;margin-left:0;margin-top:22.8pt;width:2in;height:163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" filled="f" strokecolor="black [3213]">
                <v:textbox>
                  <w:txbxContent>
                    <w:p w14:paraId="0C99BFC7" w14:textId="31DA6283" w:rsidR="00F523B9" w:rsidRDefault="00F523B9" w:rsidP="00D57B3D">
                      <w:pPr>
                        <w:rPr>
                          <w:lang w:val="en-US" w:eastAsia="en-US"/>
                        </w:rPr>
                      </w:pPr>
                      <w:r w:rsidRPr="00B03538">
                        <w:rPr>
                          <w:lang w:val="en-US"/>
                        </w:rPr>
                        <w:t xml:space="preserve">Line plot </w:t>
                      </w:r>
                      <w:r>
                        <w:t xml:space="preserve">1 - </w:t>
                      </w:r>
                      <w:r w:rsidR="00F21296">
                        <w:rPr>
                          <w:lang w:val="en-US" w:eastAsia="en-US"/>
                        </w:rPr>
                        <w:t>default</w:t>
                      </w:r>
                      <w:r w:rsidR="00F21296" w:rsidRPr="00853E02">
                        <w:rPr>
                          <w:lang w:val="en-US" w:eastAsia="en-US"/>
                        </w:rPr>
                        <w:t xml:space="preserve"> </w:t>
                      </w:r>
                      <w:r w:rsidRPr="00853E02">
                        <w:rPr>
                          <w:lang w:val="en-US" w:eastAsia="en-US"/>
                        </w:rPr>
                        <w:t>exposure</w:t>
                      </w:r>
                    </w:p>
                    <w:p w14:paraId="2F59F328" w14:textId="77777777" w:rsidR="00F523B9" w:rsidRDefault="00F523B9" w:rsidP="00D57B3D">
                      <w:pPr>
                        <w:rPr>
                          <w:lang w:val="en-US" w:eastAsia="en-US"/>
                        </w:rPr>
                      </w:pPr>
                    </w:p>
                    <w:p w14:paraId="588C16FD" w14:textId="015EDD3C" w:rsidR="00F523B9" w:rsidRDefault="00F523B9" w:rsidP="00D57B3D">
                      <w:r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 wp14:anchorId="6471B3BC" wp14:editId="59FA5798">
                            <wp:extent cx="1645920" cy="1451109"/>
                            <wp:effectExtent l="0" t="0" r="5080" b="0"/>
                            <wp:docPr id="44" name="Picture 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" name="Picture 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alphaModFix amt="2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5920" cy="14511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197E767" w14:textId="77777777" w:rsidR="003A03D5" w:rsidRDefault="003A03D5">
      <w:pPr>
        <w:rPr>
          <w:rFonts w:ascii="Arial" w:hAnsi="Arial"/>
          <w:b/>
          <w:szCs w:val="20"/>
          <w:lang w:val="en-GB" w:eastAsia="en-US"/>
        </w:rPr>
      </w:pPr>
      <w:r>
        <w:rPr>
          <w:lang w:val="en-GB"/>
        </w:rPr>
        <w:br w:type="page"/>
      </w:r>
    </w:p>
    <w:p w14:paraId="2B9DCB6C" w14:textId="4ACE0817" w:rsidR="009134A2" w:rsidRPr="00F205FD" w:rsidRDefault="00EF094A" w:rsidP="009134A2">
      <w:pPr>
        <w:pStyle w:val="Heading2"/>
        <w:rPr>
          <w:lang w:val="en-GB"/>
        </w:rPr>
      </w:pPr>
      <w:r>
        <w:rPr>
          <w:lang w:val="en-GB"/>
        </w:rPr>
        <w:lastRenderedPageBreak/>
        <w:t>2</w:t>
      </w:r>
      <w:r w:rsidR="009134A2" w:rsidRPr="00F205FD">
        <w:rPr>
          <w:lang w:val="en-GB"/>
        </w:rPr>
        <w:t xml:space="preserve"> Procedure to measure the focal lengths</w:t>
      </w:r>
    </w:p>
    <w:p w14:paraId="29EC48B3" w14:textId="4DEEA70C" w:rsidR="00B03538" w:rsidRDefault="00DC4FB0" w:rsidP="00F4098C">
      <w:pPr>
        <w:rPr>
          <w:rStyle w:val="Strong"/>
          <w:lang w:val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814A4C9" wp14:editId="22A0A8C5">
                <wp:simplePos x="0" y="0"/>
                <wp:positionH relativeFrom="column">
                  <wp:posOffset>0</wp:posOffset>
                </wp:positionH>
                <wp:positionV relativeFrom="paragraph">
                  <wp:posOffset>308610</wp:posOffset>
                </wp:positionV>
                <wp:extent cx="2857500" cy="1943100"/>
                <wp:effectExtent l="0" t="0" r="38100" b="3810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1943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97D396" w14:textId="7AA2B5B0" w:rsidR="00F523B9" w:rsidRDefault="00F523B9" w:rsidP="00B0353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Image with magnification one A</w:t>
                            </w:r>
                          </w:p>
                          <w:p w14:paraId="0B9A0658" w14:textId="77777777" w:rsidR="0058668E" w:rsidRDefault="0058668E" w:rsidP="00B03538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37F8BF44" w14:textId="2F8D82BF" w:rsidR="0058668E" w:rsidRPr="00B03538" w:rsidRDefault="0058668E" w:rsidP="0058668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 wp14:anchorId="5CCE714A" wp14:editId="4741462C">
                                  <wp:extent cx="2064124" cy="1542760"/>
                                  <wp:effectExtent l="0" t="0" r="0" b="6985"/>
                                  <wp:docPr id="46" name="Picture 46" descr="Picture 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" name="Picture 46" descr="Picture 4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alphaModFix amt="2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64849" cy="15433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14A4C9" id="Text Box 5" o:spid="_x0000_s1033" type="#_x0000_t202" style="position:absolute;margin-left:0;margin-top:24.3pt;width:225pt;height:15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" filled="f">
                <v:textbox>
                  <w:txbxContent>
                    <w:p w14:paraId="4397D396" w14:textId="7AA2B5B0" w:rsidR="00F523B9" w:rsidRDefault="00F523B9" w:rsidP="00B0353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Image with magnification one A</w:t>
                      </w:r>
                    </w:p>
                    <w:p w14:paraId="0B9A0658" w14:textId="77777777" w:rsidR="0058668E" w:rsidRDefault="0058668E" w:rsidP="00B03538">
                      <w:pPr>
                        <w:rPr>
                          <w:lang w:val="en-US"/>
                        </w:rPr>
                      </w:pPr>
                    </w:p>
                    <w:p w14:paraId="37F8BF44" w14:textId="2F8D82BF" w:rsidR="0058668E" w:rsidRPr="00B03538" w:rsidRDefault="0058668E" w:rsidP="0058668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 wp14:anchorId="5CCE714A" wp14:editId="4741462C">
                            <wp:extent cx="2064124" cy="1542760"/>
                            <wp:effectExtent l="0" t="0" r="0" b="6985"/>
                            <wp:docPr id="46" name="Picture 46" descr="Picture 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" name="Picture 46" descr="Picture 4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alphaModFix amt="2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64849" cy="15433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4098C" w:rsidRPr="00853E02">
        <w:rPr>
          <w:rStyle w:val="Strong"/>
          <w:b w:val="0"/>
          <w:lang w:val="en-US"/>
        </w:rPr>
        <w:t xml:space="preserve">Show </w:t>
      </w:r>
      <w:r w:rsidR="00F4098C">
        <w:rPr>
          <w:rStyle w:val="Strong"/>
          <w:b w:val="0"/>
          <w:lang w:val="en-US"/>
        </w:rPr>
        <w:t>your</w:t>
      </w:r>
      <w:r w:rsidR="00F4098C" w:rsidRPr="00853E02">
        <w:rPr>
          <w:rStyle w:val="Strong"/>
          <w:b w:val="0"/>
          <w:lang w:val="en-US"/>
        </w:rPr>
        <w:t xml:space="preserve"> two images with different magnifications.</w:t>
      </w:r>
      <w:r w:rsidR="00F4098C" w:rsidRPr="00853E02">
        <w:rPr>
          <w:rStyle w:val="Strong"/>
          <w:lang w:val="en-US"/>
        </w:rPr>
        <w:t xml:space="preserve"> </w:t>
      </w:r>
    </w:p>
    <w:p w14:paraId="6CE39BD0" w14:textId="3D179CFF" w:rsidR="00B03538" w:rsidRDefault="00B03538" w:rsidP="00F4098C">
      <w:pPr>
        <w:rPr>
          <w:rStyle w:val="Strong"/>
          <w:lang w:val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9196F9C" wp14:editId="4388F71F">
                <wp:simplePos x="0" y="0"/>
                <wp:positionH relativeFrom="column">
                  <wp:posOffset>-152400</wp:posOffset>
                </wp:positionH>
                <wp:positionV relativeFrom="paragraph">
                  <wp:posOffset>133350</wp:posOffset>
                </wp:positionV>
                <wp:extent cx="2857500" cy="1943100"/>
                <wp:effectExtent l="0" t="0" r="38100" b="38100"/>
                <wp:wrapSquare wrapText="bothSides"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1943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D2D250" w14:textId="4F2117D9" w:rsidR="00F523B9" w:rsidRDefault="00F523B9" w:rsidP="00C35943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Image with magnification two B</w:t>
                            </w:r>
                          </w:p>
                          <w:p w14:paraId="659D36D2" w14:textId="77777777" w:rsidR="0058668E" w:rsidRDefault="0058668E" w:rsidP="00C35943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39E83927" w14:textId="5B4CF24D" w:rsidR="0058668E" w:rsidRPr="00B03538" w:rsidRDefault="0058668E" w:rsidP="0058668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 wp14:anchorId="1CE570FA" wp14:editId="60A44AB1">
                                  <wp:extent cx="2084294" cy="1557835"/>
                                  <wp:effectExtent l="0" t="0" r="0" b="0"/>
                                  <wp:docPr id="48" name="Picture 48" descr="Picture 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Picture 48" descr="Picture 4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alphaModFix amt="2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84294" cy="15578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8844C64" w14:textId="44BBD478" w:rsidR="00F523B9" w:rsidRPr="00B03538" w:rsidRDefault="00F523B9" w:rsidP="00B03538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196F9C" id="Text Box 6" o:spid="_x0000_s1034" type="#_x0000_t202" style="position:absolute;margin-left:-12pt;margin-top:10.5pt;width:225pt;height:15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" filled="f">
                <v:textbox>
                  <w:txbxContent>
                    <w:p w14:paraId="74D2D250" w14:textId="4F2117D9" w:rsidR="00F523B9" w:rsidRDefault="00F523B9" w:rsidP="00C35943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Image with magnification two B</w:t>
                      </w:r>
                    </w:p>
                    <w:p w14:paraId="659D36D2" w14:textId="77777777" w:rsidR="0058668E" w:rsidRDefault="0058668E" w:rsidP="00C35943">
                      <w:pPr>
                        <w:rPr>
                          <w:lang w:val="en-US"/>
                        </w:rPr>
                      </w:pPr>
                    </w:p>
                    <w:p w14:paraId="39E83927" w14:textId="5B4CF24D" w:rsidR="0058668E" w:rsidRPr="00B03538" w:rsidRDefault="0058668E" w:rsidP="0058668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 wp14:anchorId="1CE570FA" wp14:editId="60A44AB1">
                            <wp:extent cx="2084294" cy="1557835"/>
                            <wp:effectExtent l="0" t="0" r="0" b="0"/>
                            <wp:docPr id="48" name="Picture 48" descr="Picture 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" name="Picture 48" descr="Picture 4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alphaModFix amt="2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84294" cy="15578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8844C64" w14:textId="44BBD478" w:rsidR="00F523B9" w:rsidRPr="00B03538" w:rsidRDefault="00F523B9" w:rsidP="00B03538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C35943">
        <w:rPr>
          <w:rStyle w:val="Strong"/>
          <w:lang w:val="en-US"/>
        </w:rPr>
        <w:tab/>
      </w:r>
      <w:r w:rsidR="00A300A7">
        <w:rPr>
          <w:rStyle w:val="Strong"/>
          <w:lang w:val="en-US"/>
        </w:rPr>
        <w:t>m</w:t>
      </w:r>
      <w:r w:rsidR="00A300A7">
        <w:rPr>
          <w:rStyle w:val="Strong"/>
          <w:vertAlign w:val="subscript"/>
          <w:lang w:val="en-US"/>
        </w:rPr>
        <w:t>A</w:t>
      </w:r>
      <w:r w:rsidR="00C35943">
        <w:rPr>
          <w:rStyle w:val="Strong"/>
          <w:lang w:val="en-US"/>
        </w:rPr>
        <w:t>=</w:t>
      </w:r>
      <w:r w:rsidR="00C35943">
        <w:rPr>
          <w:rStyle w:val="Strong"/>
          <w:lang w:val="en-US"/>
        </w:rPr>
        <w:tab/>
      </w:r>
      <w:r w:rsidR="00C35943">
        <w:rPr>
          <w:rStyle w:val="Strong"/>
          <w:lang w:val="en-US"/>
        </w:rPr>
        <w:tab/>
      </w:r>
      <w:r w:rsidR="00C35943">
        <w:rPr>
          <w:rStyle w:val="Strong"/>
          <w:lang w:val="en-US"/>
        </w:rPr>
        <w:tab/>
      </w:r>
      <w:r w:rsidR="00C35943">
        <w:rPr>
          <w:rStyle w:val="Strong"/>
          <w:lang w:val="en-US"/>
        </w:rPr>
        <w:tab/>
      </w:r>
      <w:r w:rsidR="00C35943">
        <w:rPr>
          <w:rStyle w:val="Strong"/>
          <w:lang w:val="en-US"/>
        </w:rPr>
        <w:tab/>
      </w:r>
      <w:r w:rsidR="00C35943">
        <w:rPr>
          <w:rStyle w:val="Strong"/>
          <w:lang w:val="en-US"/>
        </w:rPr>
        <w:tab/>
      </w:r>
      <w:r w:rsidR="00C35943">
        <w:rPr>
          <w:rStyle w:val="Strong"/>
          <w:lang w:val="en-US"/>
        </w:rPr>
        <w:tab/>
        <w:t>m</w:t>
      </w:r>
      <w:r w:rsidR="00A300A7">
        <w:rPr>
          <w:rStyle w:val="Strong"/>
          <w:vertAlign w:val="subscript"/>
          <w:lang w:val="en-US"/>
        </w:rPr>
        <w:t>B</w:t>
      </w:r>
      <w:r w:rsidR="00C35943">
        <w:rPr>
          <w:rStyle w:val="Strong"/>
          <w:lang w:val="en-US"/>
        </w:rPr>
        <w:t>=</w:t>
      </w:r>
    </w:p>
    <w:p w14:paraId="72DD737E" w14:textId="21F4754A" w:rsidR="00B03538" w:rsidRDefault="00B03538" w:rsidP="00F4098C">
      <w:pPr>
        <w:rPr>
          <w:rStyle w:val="Strong"/>
          <w:lang w:val="en-US"/>
        </w:rPr>
      </w:pPr>
    </w:p>
    <w:p w14:paraId="317988D3" w14:textId="0C5702FA" w:rsidR="00C35943" w:rsidRDefault="00F4098C" w:rsidP="003907C3">
      <w:pPr>
        <w:jc w:val="both"/>
        <w:rPr>
          <w:rStyle w:val="Strong"/>
          <w:b w:val="0"/>
          <w:lang w:val="en-US"/>
        </w:rPr>
      </w:pPr>
      <w:r w:rsidRPr="00853E02">
        <w:rPr>
          <w:rStyle w:val="Strong"/>
          <w:b w:val="0"/>
          <w:lang w:val="en-US"/>
        </w:rPr>
        <w:t xml:space="preserve">Determine the focal length and show the numbers used for the calculation. </w:t>
      </w:r>
      <w:r w:rsidR="00A300A7">
        <w:rPr>
          <w:rStyle w:val="Strong"/>
          <w:b w:val="0"/>
          <w:lang w:val="en-US"/>
        </w:rPr>
        <w:t>(</w:t>
      </w:r>
      <w:r w:rsidR="00A300A7" w:rsidRPr="00853E02">
        <w:rPr>
          <w:lang w:val="en-US"/>
        </w:rPr>
        <w:t>d</w:t>
      </w:r>
      <w:r w:rsidR="00A300A7" w:rsidRPr="00853E02">
        <w:rPr>
          <w:vertAlign w:val="subscript"/>
          <w:lang w:val="en-US"/>
        </w:rPr>
        <w:t>I</w:t>
      </w:r>
      <w:r w:rsidR="00A300A7">
        <w:rPr>
          <w:vertAlign w:val="subscript"/>
          <w:lang w:val="en-US"/>
        </w:rPr>
        <w:t>A</w:t>
      </w:r>
      <w:r w:rsidR="00A300A7" w:rsidRPr="00853E02">
        <w:rPr>
          <w:lang w:val="en-US"/>
        </w:rPr>
        <w:t>=0.</w:t>
      </w:r>
      <w:r w:rsidR="00352616">
        <w:rPr>
          <w:lang w:val="en-US"/>
        </w:rPr>
        <w:t>5</w:t>
      </w:r>
      <w:r w:rsidR="00C64EC4">
        <w:rPr>
          <w:lang w:val="en-US"/>
        </w:rPr>
        <w:t> </w:t>
      </w:r>
      <w:r w:rsidR="00A300A7" w:rsidRPr="00853E02">
        <w:rPr>
          <w:lang w:val="en-US"/>
        </w:rPr>
        <w:t>mm</w:t>
      </w:r>
      <w:r w:rsidR="00A300A7">
        <w:rPr>
          <w:lang w:val="en-US"/>
        </w:rPr>
        <w:t xml:space="preserve"> for one turn of the objective</w:t>
      </w:r>
      <w:r w:rsidR="00A300A7">
        <w:rPr>
          <w:rStyle w:val="Strong"/>
          <w:b w:val="0"/>
          <w:lang w:val="en-US"/>
        </w:rPr>
        <w:t>)</w:t>
      </w:r>
    </w:p>
    <w:p w14:paraId="1C6FA485" w14:textId="77777777" w:rsidR="00C35943" w:rsidRDefault="00C35943" w:rsidP="00F4098C">
      <w:pPr>
        <w:rPr>
          <w:rStyle w:val="Strong"/>
          <w:b w:val="0"/>
          <w:lang w:val="en-US"/>
        </w:rPr>
      </w:pPr>
    </w:p>
    <w:p w14:paraId="7299D79C" w14:textId="4DC634F5" w:rsidR="00A300A7" w:rsidRDefault="002F7952" w:rsidP="00A300A7">
      <w:pPr>
        <w:rPr>
          <w:rStyle w:val="Strong"/>
          <w:b w:val="0"/>
          <w:lang w:val="en-US"/>
        </w:rPr>
      </w:pPr>
      <w:r w:rsidRPr="002F7952">
        <w:rPr>
          <w:noProof/>
          <w:position w:val="-32"/>
          <w:lang w:val="en-US" w:eastAsia="en-US"/>
        </w:rPr>
        <w:object w:dxaOrig="1500" w:dyaOrig="720" w14:anchorId="12F162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5pt;height:36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88867675" r:id="rId11"/>
        </w:object>
      </w:r>
      <w:r w:rsidR="00DC4FB0">
        <w:rPr>
          <w:lang w:val="en-US" w:eastAsia="en-US"/>
        </w:rPr>
        <w:t xml:space="preserve"> =</w:t>
      </w:r>
      <w:r w:rsidR="00A300A7">
        <w:rPr>
          <w:lang w:val="en-US" w:eastAsia="en-US"/>
        </w:rPr>
        <w:t xml:space="preserve">&gt; </w:t>
      </w:r>
    </w:p>
    <w:p w14:paraId="5EB5D9FC" w14:textId="77777777" w:rsidR="00A300A7" w:rsidRDefault="00A300A7" w:rsidP="00F4098C">
      <w:pPr>
        <w:rPr>
          <w:rStyle w:val="Strong"/>
          <w:b w:val="0"/>
          <w:lang w:val="en-US"/>
        </w:rPr>
      </w:pPr>
    </w:p>
    <w:p w14:paraId="1C8FFB6C" w14:textId="5D14A791" w:rsidR="00F4098C" w:rsidRDefault="00F4098C" w:rsidP="002E2246">
      <w:pPr>
        <w:jc w:val="both"/>
        <w:rPr>
          <w:rStyle w:val="Strong"/>
          <w:b w:val="0"/>
          <w:lang w:val="en-US"/>
        </w:rPr>
      </w:pPr>
      <w:r w:rsidRPr="00853E02">
        <w:rPr>
          <w:rStyle w:val="Strong"/>
          <w:b w:val="0"/>
          <w:lang w:val="en-US"/>
        </w:rPr>
        <w:t>Make an error estimation</w:t>
      </w:r>
      <w:r w:rsidR="00117AEE">
        <w:rPr>
          <w:rStyle w:val="Strong"/>
          <w:b w:val="0"/>
          <w:lang w:val="en-US"/>
        </w:rPr>
        <w:t xml:space="preserve"> (see “</w:t>
      </w:r>
      <w:r w:rsidR="00117AEE" w:rsidRPr="00117AEE">
        <w:rPr>
          <w:rStyle w:val="Strong"/>
          <w:b w:val="0"/>
          <w:lang w:val="en-US"/>
        </w:rPr>
        <w:t>Uncertainties and Error Propagation.pdf</w:t>
      </w:r>
      <w:r w:rsidR="00117AEE">
        <w:rPr>
          <w:rStyle w:val="Strong"/>
          <w:b w:val="0"/>
          <w:lang w:val="en-US"/>
        </w:rPr>
        <w:t>”)</w:t>
      </w:r>
      <w:r w:rsidR="00A300A7">
        <w:rPr>
          <w:rStyle w:val="Strong"/>
          <w:b w:val="0"/>
          <w:lang w:val="en-US"/>
        </w:rPr>
        <w:t xml:space="preserve"> assum</w:t>
      </w:r>
      <w:r w:rsidR="00744FCC">
        <w:rPr>
          <w:rStyle w:val="Strong"/>
          <w:b w:val="0"/>
          <w:lang w:val="en-US"/>
        </w:rPr>
        <w:t>ing</w:t>
      </w:r>
      <w:r w:rsidR="002E2246">
        <w:rPr>
          <w:rStyle w:val="Strong"/>
          <w:b w:val="0"/>
          <w:lang w:val="en-US"/>
        </w:rPr>
        <w:t xml:space="preserve"> </w:t>
      </w:r>
      <w:r w:rsidR="00A300A7">
        <w:rPr>
          <w:rStyle w:val="Strong"/>
          <w:b w:val="0"/>
          <w:lang w:val="en-US"/>
        </w:rPr>
        <w:t>no error</w:t>
      </w:r>
      <w:r w:rsidR="005304A6">
        <w:rPr>
          <w:rStyle w:val="Strong"/>
          <w:b w:val="0"/>
          <w:lang w:val="en-US"/>
        </w:rPr>
        <w:t xml:space="preserve"> is made</w:t>
      </w:r>
      <w:r w:rsidR="00A300A7">
        <w:rPr>
          <w:rStyle w:val="Strong"/>
          <w:b w:val="0"/>
          <w:lang w:val="en-US"/>
        </w:rPr>
        <w:t xml:space="preserve"> on d</w:t>
      </w:r>
      <w:r w:rsidR="00A300A7" w:rsidRPr="00A300A7">
        <w:rPr>
          <w:rStyle w:val="Strong"/>
          <w:b w:val="0"/>
          <w:vertAlign w:val="subscript"/>
          <w:lang w:val="en-US"/>
        </w:rPr>
        <w:t>IA</w:t>
      </w:r>
      <w:r w:rsidR="00940B2B">
        <w:rPr>
          <w:rStyle w:val="Strong"/>
          <w:b w:val="0"/>
          <w:lang w:val="en-US"/>
        </w:rPr>
        <w:t xml:space="preserve"> and d</w:t>
      </w:r>
      <w:r w:rsidR="00940B2B" w:rsidRPr="00A300A7">
        <w:rPr>
          <w:rStyle w:val="Strong"/>
          <w:b w:val="0"/>
          <w:vertAlign w:val="subscript"/>
          <w:lang w:val="en-US"/>
        </w:rPr>
        <w:t>I</w:t>
      </w:r>
      <w:r w:rsidR="00940B2B">
        <w:rPr>
          <w:rStyle w:val="Strong"/>
          <w:b w:val="0"/>
          <w:vertAlign w:val="subscript"/>
          <w:lang w:val="en-US"/>
        </w:rPr>
        <w:t>B</w:t>
      </w:r>
      <w:r w:rsidR="00940B2B">
        <w:rPr>
          <w:rStyle w:val="Strong"/>
          <w:b w:val="0"/>
          <w:lang w:val="en-US"/>
        </w:rPr>
        <w:t>.</w:t>
      </w:r>
    </w:p>
    <w:p w14:paraId="05B7A6E8" w14:textId="77777777" w:rsidR="00A300A7" w:rsidRDefault="00A300A7" w:rsidP="00F4098C">
      <w:pPr>
        <w:rPr>
          <w:rStyle w:val="Strong"/>
          <w:b w:val="0"/>
          <w:lang w:val="en-US"/>
        </w:rPr>
      </w:pPr>
    </w:p>
    <w:p w14:paraId="718AC887" w14:textId="4E243DB6" w:rsidR="00A300A7" w:rsidRDefault="00D02974" w:rsidP="00F4098C">
      <w:pPr>
        <w:rPr>
          <w:rStyle w:val="Strong"/>
          <w:b w:val="0"/>
          <w:lang w:val="en-US"/>
        </w:rPr>
      </w:pPr>
      <w:r>
        <w:rPr>
          <w:lang w:val="en-US" w:eastAsia="en-US"/>
        </w:rPr>
        <w:t xml:space="preserve">Give </w:t>
      </w:r>
      <w:r w:rsidR="00FF4828">
        <w:rPr>
          <w:lang w:val="en-US" w:eastAsia="en-US"/>
        </w:rPr>
        <w:t xml:space="preserve">the steps to obtain </w:t>
      </w:r>
      <w:r>
        <w:rPr>
          <w:lang w:val="en-US" w:eastAsia="en-US"/>
        </w:rPr>
        <w:t xml:space="preserve">the formula for </w:t>
      </w:r>
      <m:oMath>
        <m:r>
          <m:rPr>
            <m:sty m:val="p"/>
          </m:rPr>
          <w:rPr>
            <w:rFonts w:ascii="Cambria Math" w:hAnsi="Cambria Math"/>
            <w:lang w:val="en-US" w:eastAsia="en-US"/>
          </w:rPr>
          <m:t>Δf</m:t>
        </m:r>
      </m:oMath>
      <w:r w:rsidR="0012394D">
        <w:rPr>
          <w:lang w:val="en-US" w:eastAsia="en-US"/>
        </w:rPr>
        <w:t xml:space="preserve"> </w:t>
      </w:r>
      <w:r w:rsidR="00FF4828">
        <w:rPr>
          <w:lang w:val="en-US" w:eastAsia="en-US"/>
        </w:rPr>
        <w:t>:</w:t>
      </w:r>
    </w:p>
    <w:p w14:paraId="1524DB6E" w14:textId="5AD7D7C8" w:rsidR="00A300A7" w:rsidRDefault="00A300A7" w:rsidP="00F4098C">
      <w:pPr>
        <w:rPr>
          <w:rStyle w:val="Strong"/>
          <w:b w:val="0"/>
          <w:lang w:val="en-US"/>
        </w:rPr>
      </w:pPr>
    </w:p>
    <w:p w14:paraId="257DFF55" w14:textId="5452B2CB" w:rsidR="00FF4828" w:rsidRDefault="00FF4828" w:rsidP="00F4098C">
      <w:pPr>
        <w:rPr>
          <w:rStyle w:val="Strong"/>
          <w:b w:val="0"/>
          <w:lang w:val="en-US"/>
        </w:rPr>
      </w:pPr>
    </w:p>
    <w:p w14:paraId="03A1FBBA" w14:textId="7842CA36" w:rsidR="00FF4828" w:rsidRDefault="00FF4828" w:rsidP="00F4098C">
      <w:pPr>
        <w:rPr>
          <w:rStyle w:val="Strong"/>
          <w:b w:val="0"/>
          <w:lang w:val="en-US"/>
        </w:rPr>
      </w:pPr>
    </w:p>
    <w:p w14:paraId="355469F0" w14:textId="77777777" w:rsidR="00FF4828" w:rsidRDefault="00FF4828" w:rsidP="00F4098C">
      <w:pPr>
        <w:rPr>
          <w:rStyle w:val="Strong"/>
          <w:b w:val="0"/>
          <w:lang w:val="en-US"/>
        </w:rPr>
      </w:pPr>
    </w:p>
    <w:p w14:paraId="70423A90" w14:textId="37CDA76A" w:rsidR="00FF4828" w:rsidRDefault="00FF4828" w:rsidP="00F4098C">
      <w:pPr>
        <w:rPr>
          <w:rStyle w:val="Strong"/>
          <w:b w:val="0"/>
          <w:lang w:val="en-US"/>
        </w:rPr>
      </w:pPr>
    </w:p>
    <w:p w14:paraId="679C6625" w14:textId="5F6052C5" w:rsidR="00FF4828" w:rsidRDefault="00FF4828" w:rsidP="00F4098C">
      <w:pPr>
        <w:rPr>
          <w:rStyle w:val="Strong"/>
          <w:b w:val="0"/>
          <w:lang w:val="en-US"/>
        </w:rPr>
      </w:pPr>
    </w:p>
    <w:p w14:paraId="0D543FBD" w14:textId="741DE5E9" w:rsidR="00FF4828" w:rsidRDefault="00FF4828" w:rsidP="00F4098C">
      <w:pPr>
        <w:rPr>
          <w:rStyle w:val="Strong"/>
          <w:b w:val="0"/>
          <w:lang w:val="en-US"/>
        </w:rPr>
      </w:pPr>
    </w:p>
    <w:p w14:paraId="3A0A1AF3" w14:textId="77777777" w:rsidR="00FF4828" w:rsidRDefault="00FF4828" w:rsidP="00F4098C">
      <w:pPr>
        <w:rPr>
          <w:rStyle w:val="Strong"/>
          <w:b w:val="0"/>
          <w:lang w:val="en-US"/>
        </w:rPr>
      </w:pPr>
    </w:p>
    <w:p w14:paraId="1BEEC881" w14:textId="76C29C30" w:rsidR="00FF4828" w:rsidRDefault="00FF4828" w:rsidP="00F4098C">
      <w:pPr>
        <w:rPr>
          <w:rStyle w:val="Strong"/>
          <w:b w:val="0"/>
          <w:lang w:val="en-US"/>
        </w:rPr>
      </w:pPr>
    </w:p>
    <w:p w14:paraId="22EEC9F0" w14:textId="3DC5B043" w:rsidR="00FF4828" w:rsidRDefault="00FF4828" w:rsidP="00F4098C">
      <w:pPr>
        <w:rPr>
          <w:rStyle w:val="Strong"/>
          <w:b w:val="0"/>
          <w:lang w:val="en-US"/>
        </w:rPr>
      </w:pPr>
    </w:p>
    <w:p w14:paraId="6407DD65" w14:textId="1CC54A7A" w:rsidR="00FF4828" w:rsidRDefault="00FF4828" w:rsidP="00F4098C">
      <w:pPr>
        <w:rPr>
          <w:rStyle w:val="Strong"/>
          <w:b w:val="0"/>
          <w:lang w:val="en-US"/>
        </w:rPr>
      </w:pPr>
    </w:p>
    <w:p w14:paraId="57C6FB8B" w14:textId="07ACD971" w:rsidR="00FF4828" w:rsidRDefault="00FF4828" w:rsidP="00F4098C">
      <w:pPr>
        <w:rPr>
          <w:rStyle w:val="Strong"/>
          <w:b w:val="0"/>
          <w:lang w:val="en-US"/>
        </w:rPr>
      </w:pPr>
    </w:p>
    <w:p w14:paraId="0D1E84A4" w14:textId="66D35115" w:rsidR="00FF4828" w:rsidRDefault="00FF4828" w:rsidP="00F4098C">
      <w:pPr>
        <w:rPr>
          <w:rStyle w:val="Strong"/>
          <w:b w:val="0"/>
          <w:lang w:val="en-US"/>
        </w:rPr>
      </w:pPr>
    </w:p>
    <w:p w14:paraId="53DA73BC" w14:textId="7E96DCB8" w:rsidR="00FF4828" w:rsidRDefault="00FF4828" w:rsidP="00F4098C">
      <w:pPr>
        <w:rPr>
          <w:rStyle w:val="Strong"/>
          <w:b w:val="0"/>
          <w:lang w:val="en-US"/>
        </w:rPr>
      </w:pPr>
    </w:p>
    <w:p w14:paraId="7C9E6E7C" w14:textId="77777777" w:rsidR="00FF4828" w:rsidRDefault="00FF4828" w:rsidP="00F4098C">
      <w:pPr>
        <w:rPr>
          <w:rStyle w:val="Strong"/>
          <w:b w:val="0"/>
          <w:lang w:val="en-US"/>
        </w:rPr>
      </w:pPr>
    </w:p>
    <w:p w14:paraId="2D7ECD64" w14:textId="749A517D" w:rsidR="00FF4828" w:rsidRDefault="00FF4828" w:rsidP="00F4098C">
      <w:pPr>
        <w:rPr>
          <w:rStyle w:val="Strong"/>
          <w:b w:val="0"/>
          <w:lang w:val="en-US"/>
        </w:rPr>
      </w:pPr>
    </w:p>
    <w:p w14:paraId="5F351248" w14:textId="120B4753" w:rsidR="00FF4828" w:rsidRDefault="00FF4828" w:rsidP="00F4098C">
      <w:pPr>
        <w:rPr>
          <w:rStyle w:val="Strong"/>
          <w:b w:val="0"/>
          <w:lang w:val="en-US"/>
        </w:rPr>
      </w:pPr>
    </w:p>
    <w:p w14:paraId="55BBF598" w14:textId="77777777" w:rsidR="00FF4828" w:rsidRDefault="00FF4828" w:rsidP="00F4098C">
      <w:pPr>
        <w:rPr>
          <w:rStyle w:val="Strong"/>
          <w:b w:val="0"/>
          <w:lang w:val="en-US"/>
        </w:rPr>
      </w:pPr>
    </w:p>
    <w:p w14:paraId="36F08870" w14:textId="44AEF64C" w:rsidR="00FF4828" w:rsidRPr="00FF4828" w:rsidRDefault="008E382E" w:rsidP="00F4098C">
      <w:pPr>
        <w:rPr>
          <w:rStyle w:val="Strong"/>
          <w:b w:val="0"/>
          <w:bCs w:val="0"/>
          <w:noProof/>
          <w:lang w:val="en-US" w:eastAsia="en-US"/>
        </w:rPr>
      </w:pPr>
      <w:r>
        <w:rPr>
          <w:rStyle w:val="Strong"/>
          <w:b w:val="0"/>
          <w:lang w:val="en-US"/>
        </w:rPr>
        <w:t xml:space="preserve">Result:  </w:t>
      </w:r>
      <w:r>
        <w:rPr>
          <w:rStyle w:val="Strong"/>
          <w:b w:val="0"/>
          <w:lang w:val="en-US"/>
        </w:rPr>
        <w:tab/>
      </w:r>
      <w:r>
        <w:rPr>
          <w:rStyle w:val="Strong"/>
          <w:b w:val="0"/>
          <w:lang w:val="en-US"/>
        </w:rPr>
        <w:tab/>
      </w:r>
      <w:r>
        <w:rPr>
          <w:rStyle w:val="Strong"/>
          <w:b w:val="0"/>
          <w:lang w:val="en-US"/>
        </w:rPr>
        <w:tab/>
      </w:r>
      <w:r>
        <w:rPr>
          <w:rStyle w:val="Strong"/>
          <w:b w:val="0"/>
          <w:lang w:val="en-US"/>
        </w:rPr>
        <w:tab/>
        <w:t xml:space="preserve"> </w:t>
      </w:r>
      <w:r w:rsidR="002F7952" w:rsidRPr="002F7952">
        <w:rPr>
          <w:noProof/>
          <w:position w:val="-4"/>
          <w:lang w:val="en-US" w:eastAsia="en-US"/>
        </w:rPr>
        <w:object w:dxaOrig="780" w:dyaOrig="260" w14:anchorId="583419F0">
          <v:shape id="_x0000_i1026" type="#_x0000_t75" alt="" style="width:39pt;height:12.6pt;mso-width-percent:0;mso-height-percent:0;mso-width-percent:0;mso-height-percent:0" o:ole="">
            <v:imagedata r:id="rId12" o:title=""/>
          </v:shape>
          <o:OLEObject Type="Embed" ProgID="Equation.3" ShapeID="_x0000_i1026" DrawAspect="Content" ObjectID="_1788867676" r:id="rId13"/>
        </w:object>
      </w:r>
    </w:p>
    <w:p w14:paraId="4751D885" w14:textId="7D39CCE7" w:rsidR="00B03538" w:rsidRDefault="00B03538">
      <w:pPr>
        <w:rPr>
          <w:rFonts w:ascii="Arial" w:hAnsi="Arial"/>
          <w:b/>
          <w:szCs w:val="20"/>
          <w:lang w:val="en-GB" w:eastAsia="en-US"/>
        </w:rPr>
      </w:pPr>
    </w:p>
    <w:p w14:paraId="3E796BCF" w14:textId="77777777" w:rsidR="00FF4828" w:rsidRDefault="00FF4828">
      <w:pPr>
        <w:rPr>
          <w:rFonts w:ascii="Arial" w:hAnsi="Arial"/>
          <w:b/>
          <w:szCs w:val="20"/>
          <w:lang w:val="en-GB" w:eastAsia="en-US"/>
        </w:rPr>
      </w:pPr>
      <w:r>
        <w:rPr>
          <w:lang w:val="en-GB"/>
        </w:rPr>
        <w:br w:type="page"/>
      </w:r>
    </w:p>
    <w:p w14:paraId="583863B7" w14:textId="0270DA75" w:rsidR="009134A2" w:rsidRPr="00F205FD" w:rsidRDefault="00EF094A" w:rsidP="009134A2">
      <w:pPr>
        <w:pStyle w:val="Heading2"/>
        <w:rPr>
          <w:lang w:val="en-GB"/>
        </w:rPr>
      </w:pPr>
      <w:r>
        <w:rPr>
          <w:lang w:val="en-GB"/>
        </w:rPr>
        <w:lastRenderedPageBreak/>
        <w:t>3</w:t>
      </w:r>
      <w:r w:rsidR="009134A2" w:rsidRPr="00F205FD">
        <w:rPr>
          <w:lang w:val="en-GB"/>
        </w:rPr>
        <w:t xml:space="preserve"> Measurement of the field of view (angle of view)</w:t>
      </w:r>
    </w:p>
    <w:p w14:paraId="747039AD" w14:textId="76BD3759" w:rsidR="00D57B3D" w:rsidRDefault="00D57B3D" w:rsidP="00D57B3D">
      <w:pPr>
        <w:jc w:val="center"/>
        <w:rPr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 wp14:anchorId="1061A4FA" wp14:editId="69DAB4AF">
            <wp:extent cx="2788024" cy="1205441"/>
            <wp:effectExtent l="0" t="0" r="6350" b="0"/>
            <wp:docPr id="8" name="Picture 7" descr="Macintosh HD:Users:scharft:Desktop:camera geometry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cintosh HD:Users:scharft:Desktop:camera geometry.pd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734" cy="1206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CFC45" w14:textId="77777777" w:rsidR="00D57B3D" w:rsidRDefault="00D57B3D" w:rsidP="009D2EB7">
      <w:pPr>
        <w:jc w:val="both"/>
        <w:rPr>
          <w:lang w:val="en-US" w:eastAsia="en-US"/>
        </w:rPr>
      </w:pPr>
    </w:p>
    <w:p w14:paraId="6ABF4071" w14:textId="2EA30211" w:rsidR="009D2EB7" w:rsidRDefault="00DC4FB0" w:rsidP="009D2EB7">
      <w:pPr>
        <w:jc w:val="both"/>
        <w:rPr>
          <w:lang w:val="en-US" w:eastAsia="en-US"/>
        </w:rPr>
      </w:pPr>
      <w:r>
        <w:rPr>
          <w:lang w:val="en-US" w:eastAsia="en-US"/>
        </w:rPr>
        <w:t>Measure h</w:t>
      </w:r>
      <w:r w:rsidRPr="00DC4FB0">
        <w:rPr>
          <w:vertAlign w:val="subscript"/>
          <w:lang w:val="en-US" w:eastAsia="en-US"/>
        </w:rPr>
        <w:t>o</w:t>
      </w:r>
      <w:r>
        <w:rPr>
          <w:lang w:val="en-US" w:eastAsia="en-US"/>
        </w:rPr>
        <w:t xml:space="preserve"> and d</w:t>
      </w:r>
      <w:r w:rsidRPr="00DC4FB0">
        <w:rPr>
          <w:vertAlign w:val="subscript"/>
          <w:lang w:val="en-US" w:eastAsia="en-US"/>
        </w:rPr>
        <w:t>o</w:t>
      </w:r>
      <w:r>
        <w:rPr>
          <w:lang w:val="en-US" w:eastAsia="en-US"/>
        </w:rPr>
        <w:t xml:space="preserve">. </w:t>
      </w:r>
      <w:r w:rsidR="009D2EB7" w:rsidRPr="00853E02">
        <w:rPr>
          <w:lang w:val="en-US" w:eastAsia="en-US"/>
        </w:rPr>
        <w:t xml:space="preserve">Calculate the angle of view (field of view) and make an error estimation. </w:t>
      </w:r>
    </w:p>
    <w:p w14:paraId="1034B2B2" w14:textId="77777777" w:rsidR="00A300A7" w:rsidRDefault="00A300A7" w:rsidP="009D2EB7">
      <w:pPr>
        <w:jc w:val="both"/>
        <w:rPr>
          <w:lang w:val="en-US" w:eastAsia="en-US"/>
        </w:rPr>
      </w:pPr>
    </w:p>
    <w:p w14:paraId="50B80378" w14:textId="72770A95" w:rsidR="00A300A7" w:rsidRDefault="002F7952" w:rsidP="00DC4FB0">
      <w:pPr>
        <w:jc w:val="both"/>
        <w:rPr>
          <w:lang w:val="en-US" w:eastAsia="en-US"/>
        </w:rPr>
      </w:pPr>
      <w:r w:rsidRPr="002F7952">
        <w:rPr>
          <w:noProof/>
          <w:position w:val="-32"/>
          <w:lang w:val="en-US" w:eastAsia="en-US"/>
        </w:rPr>
        <w:object w:dxaOrig="3580" w:dyaOrig="740" w14:anchorId="3E6A0443">
          <v:shape id="_x0000_i1027" type="#_x0000_t75" alt="" style="width:179.4pt;height:36.6pt;mso-width-percent:0;mso-height-percent:0;mso-width-percent:0;mso-height-percent:0" o:ole="">
            <v:imagedata r:id="rId15" o:title=""/>
          </v:shape>
          <o:OLEObject Type="Embed" ProgID="Equation.3" ShapeID="_x0000_i1027" DrawAspect="Content" ObjectID="_1788867677" r:id="rId16"/>
        </w:object>
      </w:r>
      <w:r w:rsidR="00DC4FB0">
        <w:rPr>
          <w:lang w:val="en-US" w:eastAsia="en-US"/>
        </w:rPr>
        <w:t xml:space="preserve"> =&gt; </w:t>
      </w:r>
    </w:p>
    <w:p w14:paraId="5BDDE240" w14:textId="77777777" w:rsidR="00747C33" w:rsidRDefault="00747C33" w:rsidP="00DC4FB0">
      <w:pPr>
        <w:jc w:val="both"/>
        <w:rPr>
          <w:lang w:val="en-US" w:eastAsia="en-US"/>
        </w:rPr>
      </w:pPr>
    </w:p>
    <w:p w14:paraId="223040BC" w14:textId="5D24F700" w:rsidR="008E382E" w:rsidRDefault="00FF4828" w:rsidP="00DC4FB0">
      <w:pPr>
        <w:jc w:val="both"/>
        <w:rPr>
          <w:lang w:val="en-US" w:eastAsia="en-US"/>
        </w:rPr>
      </w:pPr>
      <w:r>
        <w:rPr>
          <w:lang w:val="en-US" w:eastAsia="en-US"/>
        </w:rPr>
        <w:t xml:space="preserve">Give the steps to obtain the formula for </w:t>
      </w:r>
      <m:oMath>
        <m:r>
          <m:rPr>
            <m:sty m:val="p"/>
          </m:rPr>
          <w:rPr>
            <w:rFonts w:ascii="Cambria Math" w:hAnsi="Cambria Math"/>
            <w:lang w:val="en-US" w:eastAsia="en-US"/>
          </w:rPr>
          <m:t>Δα</m:t>
        </m:r>
      </m:oMath>
      <w:r>
        <w:rPr>
          <w:lang w:val="en-US" w:eastAsia="en-US"/>
        </w:rPr>
        <w:t>:</w:t>
      </w:r>
    </w:p>
    <w:p w14:paraId="08D56820" w14:textId="6E24B1FC" w:rsidR="00612EDD" w:rsidRDefault="00612EDD" w:rsidP="00DC4FB0">
      <w:pPr>
        <w:jc w:val="both"/>
        <w:rPr>
          <w:lang w:val="en-US" w:eastAsia="en-US"/>
        </w:rPr>
      </w:pPr>
    </w:p>
    <w:p w14:paraId="10CCFB79" w14:textId="22D80C3A" w:rsidR="00FF4828" w:rsidRDefault="00FF4828" w:rsidP="00DC4FB0">
      <w:pPr>
        <w:jc w:val="both"/>
        <w:rPr>
          <w:lang w:val="en-US" w:eastAsia="en-US"/>
        </w:rPr>
      </w:pPr>
    </w:p>
    <w:p w14:paraId="7CD3618F" w14:textId="5329AB9B" w:rsidR="00FF4828" w:rsidRDefault="00FF4828" w:rsidP="00DC4FB0">
      <w:pPr>
        <w:jc w:val="both"/>
        <w:rPr>
          <w:lang w:val="en-US" w:eastAsia="en-US"/>
        </w:rPr>
      </w:pPr>
    </w:p>
    <w:p w14:paraId="00A94E20" w14:textId="7A26DBEA" w:rsidR="00FF4828" w:rsidRDefault="00FF4828" w:rsidP="00DC4FB0">
      <w:pPr>
        <w:jc w:val="both"/>
        <w:rPr>
          <w:lang w:val="en-US" w:eastAsia="en-US"/>
        </w:rPr>
      </w:pPr>
    </w:p>
    <w:p w14:paraId="3FCFAC5A" w14:textId="1D13BFF4" w:rsidR="00FF4828" w:rsidRDefault="00FF4828" w:rsidP="00DC4FB0">
      <w:pPr>
        <w:jc w:val="both"/>
        <w:rPr>
          <w:lang w:val="en-US" w:eastAsia="en-US"/>
        </w:rPr>
      </w:pPr>
    </w:p>
    <w:p w14:paraId="19B7C384" w14:textId="39D46A8E" w:rsidR="00FF4828" w:rsidRDefault="00FF4828" w:rsidP="00DC4FB0">
      <w:pPr>
        <w:jc w:val="both"/>
        <w:rPr>
          <w:lang w:val="en-US" w:eastAsia="en-US"/>
        </w:rPr>
      </w:pPr>
    </w:p>
    <w:p w14:paraId="2508ADFE" w14:textId="5907AC09" w:rsidR="00FF4828" w:rsidRDefault="00FF4828" w:rsidP="00DC4FB0">
      <w:pPr>
        <w:jc w:val="both"/>
        <w:rPr>
          <w:lang w:val="en-US" w:eastAsia="en-US"/>
        </w:rPr>
      </w:pPr>
    </w:p>
    <w:p w14:paraId="165FA90B" w14:textId="6EE4C151" w:rsidR="00FF4828" w:rsidRDefault="00FF4828" w:rsidP="00DC4FB0">
      <w:pPr>
        <w:jc w:val="both"/>
        <w:rPr>
          <w:lang w:val="en-US" w:eastAsia="en-US"/>
        </w:rPr>
      </w:pPr>
    </w:p>
    <w:p w14:paraId="58D934B7" w14:textId="1FC826BA" w:rsidR="00FF4828" w:rsidRDefault="00FF4828" w:rsidP="00DC4FB0">
      <w:pPr>
        <w:jc w:val="both"/>
        <w:rPr>
          <w:lang w:val="en-US" w:eastAsia="en-US"/>
        </w:rPr>
      </w:pPr>
    </w:p>
    <w:p w14:paraId="5C8263AB" w14:textId="11367682" w:rsidR="00FF4828" w:rsidRDefault="00FF4828" w:rsidP="00DC4FB0">
      <w:pPr>
        <w:jc w:val="both"/>
        <w:rPr>
          <w:lang w:val="en-US" w:eastAsia="en-US"/>
        </w:rPr>
      </w:pPr>
    </w:p>
    <w:p w14:paraId="716D1577" w14:textId="00DD77EF" w:rsidR="00FF4828" w:rsidRDefault="00FF4828" w:rsidP="00DC4FB0">
      <w:pPr>
        <w:jc w:val="both"/>
        <w:rPr>
          <w:lang w:val="en-US" w:eastAsia="en-US"/>
        </w:rPr>
      </w:pPr>
    </w:p>
    <w:p w14:paraId="4B4ECF7C" w14:textId="297AA2B7" w:rsidR="00FF4828" w:rsidRDefault="00FF4828" w:rsidP="00DC4FB0">
      <w:pPr>
        <w:jc w:val="both"/>
        <w:rPr>
          <w:lang w:val="en-US" w:eastAsia="en-US"/>
        </w:rPr>
      </w:pPr>
    </w:p>
    <w:p w14:paraId="60C0FD2D" w14:textId="66BD981D" w:rsidR="00FF4828" w:rsidRDefault="00FF4828" w:rsidP="00DC4FB0">
      <w:pPr>
        <w:jc w:val="both"/>
        <w:rPr>
          <w:lang w:val="en-US" w:eastAsia="en-US"/>
        </w:rPr>
      </w:pPr>
    </w:p>
    <w:p w14:paraId="1281788A" w14:textId="0BF9FE1C" w:rsidR="00FF4828" w:rsidRDefault="00FF4828" w:rsidP="00DC4FB0">
      <w:pPr>
        <w:jc w:val="both"/>
        <w:rPr>
          <w:lang w:val="en-US" w:eastAsia="en-US"/>
        </w:rPr>
      </w:pPr>
    </w:p>
    <w:p w14:paraId="10961F96" w14:textId="6A4685CC" w:rsidR="00FF4828" w:rsidRDefault="00FF4828" w:rsidP="00DC4FB0">
      <w:pPr>
        <w:jc w:val="both"/>
        <w:rPr>
          <w:lang w:val="en-US" w:eastAsia="en-US"/>
        </w:rPr>
      </w:pPr>
    </w:p>
    <w:p w14:paraId="2E87C7D0" w14:textId="2A095533" w:rsidR="00FF4828" w:rsidRDefault="00FF4828" w:rsidP="00DC4FB0">
      <w:pPr>
        <w:jc w:val="both"/>
        <w:rPr>
          <w:lang w:val="en-US" w:eastAsia="en-US"/>
        </w:rPr>
      </w:pPr>
    </w:p>
    <w:p w14:paraId="431648D0" w14:textId="48F431BF" w:rsidR="00FF4828" w:rsidRDefault="00FF4828" w:rsidP="00DC4FB0">
      <w:pPr>
        <w:jc w:val="both"/>
        <w:rPr>
          <w:lang w:val="en-US" w:eastAsia="en-US"/>
        </w:rPr>
      </w:pPr>
    </w:p>
    <w:p w14:paraId="5B255296" w14:textId="41DE3B67" w:rsidR="00FF4828" w:rsidRDefault="00FF4828" w:rsidP="00DC4FB0">
      <w:pPr>
        <w:jc w:val="both"/>
        <w:rPr>
          <w:lang w:val="en-US" w:eastAsia="en-US"/>
        </w:rPr>
      </w:pPr>
    </w:p>
    <w:p w14:paraId="0599C260" w14:textId="77777777" w:rsidR="00FF4828" w:rsidRDefault="00FF4828" w:rsidP="00DC4FB0">
      <w:pPr>
        <w:jc w:val="both"/>
        <w:rPr>
          <w:lang w:val="en-US" w:eastAsia="en-US"/>
        </w:rPr>
      </w:pPr>
    </w:p>
    <w:p w14:paraId="7A599EDA" w14:textId="5B3014B1" w:rsidR="00FF4828" w:rsidRDefault="00FF4828" w:rsidP="00DC4FB0">
      <w:pPr>
        <w:jc w:val="both"/>
        <w:rPr>
          <w:lang w:val="en-US" w:eastAsia="en-US"/>
        </w:rPr>
      </w:pPr>
    </w:p>
    <w:p w14:paraId="5E96C21C" w14:textId="58A19705" w:rsidR="00FF4828" w:rsidRDefault="00FF4828" w:rsidP="00DC4FB0">
      <w:pPr>
        <w:jc w:val="both"/>
        <w:rPr>
          <w:lang w:val="en-US" w:eastAsia="en-US"/>
        </w:rPr>
      </w:pPr>
    </w:p>
    <w:p w14:paraId="4A2B7568" w14:textId="0043E16A" w:rsidR="00FF4828" w:rsidRDefault="00FF4828" w:rsidP="00DC4FB0">
      <w:pPr>
        <w:jc w:val="both"/>
        <w:rPr>
          <w:lang w:val="en-US" w:eastAsia="en-US"/>
        </w:rPr>
      </w:pPr>
    </w:p>
    <w:p w14:paraId="472B4FB0" w14:textId="639CE4E9" w:rsidR="00FF4828" w:rsidRDefault="00FF4828" w:rsidP="00DC4FB0">
      <w:pPr>
        <w:jc w:val="both"/>
        <w:rPr>
          <w:lang w:val="en-US" w:eastAsia="en-US"/>
        </w:rPr>
      </w:pPr>
    </w:p>
    <w:p w14:paraId="15069BEF" w14:textId="3998D8C5" w:rsidR="00FF4828" w:rsidRDefault="00FF4828" w:rsidP="00DC4FB0">
      <w:pPr>
        <w:jc w:val="both"/>
        <w:rPr>
          <w:lang w:val="en-US" w:eastAsia="en-US"/>
        </w:rPr>
      </w:pPr>
    </w:p>
    <w:p w14:paraId="37C0D934" w14:textId="6A3D8F48" w:rsidR="00FF4828" w:rsidRDefault="00FF4828" w:rsidP="00DC4FB0">
      <w:pPr>
        <w:jc w:val="both"/>
        <w:rPr>
          <w:lang w:val="en-US" w:eastAsia="en-US"/>
        </w:rPr>
      </w:pPr>
    </w:p>
    <w:p w14:paraId="56AEBBC9" w14:textId="0866E6D0" w:rsidR="00747C33" w:rsidRDefault="00747C33" w:rsidP="00DC4FB0">
      <w:pPr>
        <w:jc w:val="both"/>
        <w:rPr>
          <w:lang w:val="en-US" w:eastAsia="en-US"/>
        </w:rPr>
      </w:pPr>
    </w:p>
    <w:p w14:paraId="6EB17667" w14:textId="77777777" w:rsidR="00747C33" w:rsidRDefault="00747C33" w:rsidP="00DC4FB0">
      <w:pPr>
        <w:jc w:val="both"/>
        <w:rPr>
          <w:lang w:val="en-US" w:eastAsia="en-US"/>
        </w:rPr>
      </w:pPr>
    </w:p>
    <w:p w14:paraId="107762E9" w14:textId="77777777" w:rsidR="00FF4828" w:rsidRDefault="00FF4828" w:rsidP="00DC4FB0">
      <w:pPr>
        <w:jc w:val="both"/>
        <w:rPr>
          <w:lang w:val="en-US" w:eastAsia="en-US"/>
        </w:rPr>
      </w:pPr>
    </w:p>
    <w:p w14:paraId="3E9366E4" w14:textId="4F1A3592" w:rsidR="00A300A7" w:rsidRDefault="008E382E" w:rsidP="00FE0AEC">
      <w:pPr>
        <w:jc w:val="both"/>
        <w:rPr>
          <w:noProof/>
          <w:lang w:val="en-US" w:eastAsia="en-US"/>
        </w:rPr>
      </w:pPr>
      <w:r>
        <w:rPr>
          <w:lang w:val="en-US" w:eastAsia="en-US"/>
        </w:rPr>
        <w:t xml:space="preserve">Result:  </w:t>
      </w:r>
      <w:r>
        <w:rPr>
          <w:lang w:val="en-US" w:eastAsia="en-US"/>
        </w:rPr>
        <w:tab/>
      </w:r>
      <w:r>
        <w:rPr>
          <w:lang w:val="en-US" w:eastAsia="en-US"/>
        </w:rPr>
        <w:tab/>
      </w:r>
      <w:r>
        <w:rPr>
          <w:lang w:val="en-US" w:eastAsia="en-US"/>
        </w:rPr>
        <w:tab/>
      </w:r>
      <w:r>
        <w:rPr>
          <w:lang w:val="en-US" w:eastAsia="en-US"/>
        </w:rPr>
        <w:tab/>
        <w:t xml:space="preserve"> </w:t>
      </w:r>
      <w:r w:rsidR="002F7952" w:rsidRPr="002F7952">
        <w:rPr>
          <w:noProof/>
          <w:position w:val="-6"/>
          <w:lang w:val="en-US" w:eastAsia="en-US"/>
        </w:rPr>
        <w:object w:dxaOrig="920" w:dyaOrig="280" w14:anchorId="769D6D31">
          <v:shape id="_x0000_i1028" type="#_x0000_t75" alt="" style="width:45.6pt;height:14.4pt;mso-width-percent:0;mso-height-percent:0;mso-width-percent:0;mso-height-percent:0" o:ole="">
            <v:imagedata r:id="rId17" o:title=""/>
          </v:shape>
          <o:OLEObject Type="Embed" ProgID="Equation.3" ShapeID="_x0000_i1028" DrawAspect="Content" ObjectID="_1788867678" r:id="rId18"/>
        </w:object>
      </w:r>
    </w:p>
    <w:p w14:paraId="3B861355" w14:textId="77777777" w:rsidR="00FF4828" w:rsidRDefault="00FF4828" w:rsidP="00FE0AEC">
      <w:pPr>
        <w:jc w:val="both"/>
        <w:rPr>
          <w:rFonts w:ascii="Arial" w:hAnsi="Arial"/>
          <w:b/>
          <w:szCs w:val="20"/>
          <w:lang w:val="en-GB" w:eastAsia="en-US"/>
        </w:rPr>
      </w:pPr>
    </w:p>
    <w:p w14:paraId="22F2E550" w14:textId="77777777" w:rsidR="00FF4828" w:rsidRDefault="00FF4828">
      <w:pPr>
        <w:rPr>
          <w:rFonts w:ascii="Arial" w:hAnsi="Arial"/>
          <w:b/>
          <w:szCs w:val="20"/>
          <w:lang w:val="en-GB" w:eastAsia="en-US"/>
        </w:rPr>
      </w:pPr>
      <w:r>
        <w:rPr>
          <w:lang w:val="en-GB"/>
        </w:rPr>
        <w:br w:type="page"/>
      </w:r>
    </w:p>
    <w:p w14:paraId="1CB78CC4" w14:textId="21A06FEF" w:rsidR="009134A2" w:rsidRPr="00F205FD" w:rsidRDefault="00EF094A" w:rsidP="009134A2">
      <w:pPr>
        <w:pStyle w:val="Heading2"/>
        <w:rPr>
          <w:lang w:val="en-GB"/>
        </w:rPr>
      </w:pPr>
      <w:r>
        <w:rPr>
          <w:lang w:val="en-GB"/>
        </w:rPr>
        <w:lastRenderedPageBreak/>
        <w:t>4</w:t>
      </w:r>
      <w:r w:rsidR="009134A2" w:rsidRPr="00F205FD">
        <w:rPr>
          <w:lang w:val="en-GB"/>
        </w:rPr>
        <w:t xml:space="preserve"> Measurement of the F# number. </w:t>
      </w:r>
    </w:p>
    <w:p w14:paraId="1C05B4BD" w14:textId="1C4CDF16" w:rsidR="00C56D66" w:rsidRDefault="00C56D66" w:rsidP="009D2EB7">
      <w:pPr>
        <w:rPr>
          <w:rStyle w:val="Strong"/>
          <w:b w:val="0"/>
          <w:lang w:val="en-US"/>
        </w:rPr>
      </w:pPr>
    </w:p>
    <w:p w14:paraId="0B326FE0" w14:textId="77777777" w:rsidR="00C56D66" w:rsidRDefault="00C56D66" w:rsidP="009D2EB7">
      <w:pPr>
        <w:rPr>
          <w:rStyle w:val="Strong"/>
          <w:b w:val="0"/>
          <w:lang w:val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1EF44EE" wp14:editId="7955E9B6">
                <wp:simplePos x="0" y="0"/>
                <wp:positionH relativeFrom="column">
                  <wp:posOffset>2514600</wp:posOffset>
                </wp:positionH>
                <wp:positionV relativeFrom="paragraph">
                  <wp:posOffset>19050</wp:posOffset>
                </wp:positionV>
                <wp:extent cx="2514600" cy="2057400"/>
                <wp:effectExtent l="0" t="0" r="25400" b="25400"/>
                <wp:wrapSquare wrapText="bothSides"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2057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F37D9F" w14:textId="6F938A1E" w:rsidR="00F523B9" w:rsidRDefault="00F523B9" w:rsidP="00C56D66">
                            <w:r>
                              <w:rPr>
                                <w:lang w:val="en-US"/>
                              </w:rPr>
                              <w:t>Smallest spot size</w:t>
                            </w:r>
                            <w:r>
                              <w:t xml:space="preserve"> </w:t>
                            </w:r>
                            <w:r w:rsidR="009D5EEF">
                              <w:t>–</w:t>
                            </w:r>
                            <w:r>
                              <w:t xml:space="preserve"> </w:t>
                            </w:r>
                          </w:p>
                          <w:p w14:paraId="502FCCB8" w14:textId="70443019" w:rsidR="009D5EEF" w:rsidRDefault="009D5EEF" w:rsidP="009D5EEF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 wp14:anchorId="0A269A83" wp14:editId="1943063F">
                                  <wp:extent cx="1802130" cy="1703070"/>
                                  <wp:effectExtent l="0" t="0" r="1270" b="0"/>
                                  <wp:docPr id="50" name="Picture 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" name="Picture 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alphaModFix amt="2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2130" cy="17030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EF44EE" id="Text Box 12" o:spid="_x0000_s1035" type="#_x0000_t202" style="position:absolute;margin-left:198pt;margin-top:1.5pt;width:198pt;height:16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" filled="f" strokecolor="black [3213]">
                <v:textbox>
                  <w:txbxContent>
                    <w:p w14:paraId="21F37D9F" w14:textId="6F938A1E" w:rsidR="00F523B9" w:rsidRDefault="00F523B9" w:rsidP="00C56D66">
                      <w:r>
                        <w:rPr>
                          <w:lang w:val="en-US"/>
                        </w:rPr>
                        <w:t>Smallest spot size</w:t>
                      </w:r>
                      <w:r>
                        <w:t xml:space="preserve"> </w:t>
                      </w:r>
                      <w:r w:rsidR="009D5EEF">
                        <w:t>–</w:t>
                      </w:r>
                      <w:r>
                        <w:t xml:space="preserve"> </w:t>
                      </w:r>
                    </w:p>
                    <w:p w14:paraId="502FCCB8" w14:textId="70443019" w:rsidR="009D5EEF" w:rsidRDefault="009D5EEF" w:rsidP="009D5EEF">
                      <w:pPr>
                        <w:jc w:val="center"/>
                      </w:pPr>
                      <w:r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 wp14:anchorId="0A269A83" wp14:editId="1943063F">
                            <wp:extent cx="1802130" cy="1703070"/>
                            <wp:effectExtent l="0" t="0" r="1270" b="0"/>
                            <wp:docPr id="50" name="Picture 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" name="Picture 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alphaModFix amt="2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02130" cy="17030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D2EB7" w:rsidRPr="00853E02">
        <w:rPr>
          <w:rStyle w:val="Strong"/>
          <w:b w:val="0"/>
          <w:lang w:val="en-US"/>
        </w:rPr>
        <w:t xml:space="preserve">A picture of the smallest spot size. </w:t>
      </w:r>
    </w:p>
    <w:p w14:paraId="312771CA" w14:textId="77777777" w:rsidR="00C56D66" w:rsidRDefault="00C56D66" w:rsidP="009D2EB7">
      <w:pPr>
        <w:rPr>
          <w:rStyle w:val="Strong"/>
          <w:b w:val="0"/>
          <w:lang w:val="en-US"/>
        </w:rPr>
      </w:pPr>
    </w:p>
    <w:p w14:paraId="514529E6" w14:textId="77777777" w:rsidR="00C56D66" w:rsidRDefault="00C56D66" w:rsidP="009D2EB7">
      <w:pPr>
        <w:rPr>
          <w:rStyle w:val="Strong"/>
          <w:b w:val="0"/>
          <w:lang w:val="en-US"/>
        </w:rPr>
      </w:pPr>
    </w:p>
    <w:p w14:paraId="65653C63" w14:textId="77777777" w:rsidR="00C56D66" w:rsidRDefault="00C56D66" w:rsidP="009D2EB7">
      <w:pPr>
        <w:rPr>
          <w:rStyle w:val="Strong"/>
          <w:b w:val="0"/>
          <w:lang w:val="en-US"/>
        </w:rPr>
      </w:pPr>
    </w:p>
    <w:p w14:paraId="77CA8804" w14:textId="77777777" w:rsidR="00C56D66" w:rsidRDefault="00C56D66" w:rsidP="009D2EB7">
      <w:pPr>
        <w:rPr>
          <w:rStyle w:val="Strong"/>
          <w:b w:val="0"/>
          <w:lang w:val="en-US"/>
        </w:rPr>
      </w:pPr>
    </w:p>
    <w:p w14:paraId="2FD0EA6E" w14:textId="77777777" w:rsidR="00C56D66" w:rsidRDefault="00C56D66" w:rsidP="009D2EB7">
      <w:pPr>
        <w:rPr>
          <w:rStyle w:val="Strong"/>
          <w:b w:val="0"/>
          <w:lang w:val="en-US"/>
        </w:rPr>
      </w:pPr>
    </w:p>
    <w:p w14:paraId="7CBE43DE" w14:textId="77777777" w:rsidR="00C56D66" w:rsidRDefault="00C56D66" w:rsidP="009D2EB7">
      <w:pPr>
        <w:rPr>
          <w:rStyle w:val="Strong"/>
          <w:b w:val="0"/>
          <w:lang w:val="en-US"/>
        </w:rPr>
      </w:pPr>
    </w:p>
    <w:p w14:paraId="2A3E878C" w14:textId="77777777" w:rsidR="00C56D66" w:rsidRDefault="00C56D66" w:rsidP="009D2EB7">
      <w:pPr>
        <w:rPr>
          <w:rStyle w:val="Strong"/>
          <w:b w:val="0"/>
          <w:lang w:val="en-US"/>
        </w:rPr>
      </w:pPr>
    </w:p>
    <w:p w14:paraId="3BE2CEEA" w14:textId="77777777" w:rsidR="00C56D66" w:rsidRDefault="00C56D66" w:rsidP="009D2EB7">
      <w:pPr>
        <w:rPr>
          <w:rStyle w:val="Strong"/>
          <w:b w:val="0"/>
          <w:lang w:val="en-US"/>
        </w:rPr>
      </w:pPr>
    </w:p>
    <w:p w14:paraId="6FF3E40D" w14:textId="77777777" w:rsidR="009D5EEF" w:rsidRDefault="009D5EEF" w:rsidP="009D2EB7">
      <w:pPr>
        <w:rPr>
          <w:rStyle w:val="Strong"/>
          <w:b w:val="0"/>
          <w:lang w:val="en-US"/>
        </w:rPr>
      </w:pPr>
    </w:p>
    <w:p w14:paraId="7A80A727" w14:textId="77777777" w:rsidR="009D5EEF" w:rsidRDefault="009D5EEF" w:rsidP="009D2EB7">
      <w:pPr>
        <w:rPr>
          <w:rStyle w:val="Strong"/>
          <w:b w:val="0"/>
          <w:lang w:val="en-US"/>
        </w:rPr>
      </w:pPr>
    </w:p>
    <w:p w14:paraId="0728C4AC" w14:textId="77777777" w:rsidR="00C56D66" w:rsidRDefault="00C56D66" w:rsidP="009D2EB7">
      <w:pPr>
        <w:rPr>
          <w:rStyle w:val="Strong"/>
          <w:b w:val="0"/>
          <w:lang w:val="en-US"/>
        </w:rPr>
      </w:pPr>
    </w:p>
    <w:p w14:paraId="420DAFE9" w14:textId="77777777" w:rsidR="00C56D66" w:rsidRDefault="00C56D66" w:rsidP="009D2EB7">
      <w:pPr>
        <w:rPr>
          <w:rStyle w:val="Strong"/>
          <w:b w:val="0"/>
          <w:lang w:val="en-US"/>
        </w:rPr>
      </w:pPr>
    </w:p>
    <w:p w14:paraId="07BEC1D8" w14:textId="30B8044B" w:rsidR="00C56D66" w:rsidRDefault="006C4CA1" w:rsidP="009D2EB7">
      <w:pPr>
        <w:rPr>
          <w:rStyle w:val="Strong"/>
          <w:b w:val="0"/>
          <w:lang w:val="en-US"/>
        </w:rPr>
      </w:pPr>
      <w:r>
        <w:rPr>
          <w:rStyle w:val="Strong"/>
          <w:b w:val="0"/>
          <w:lang w:val="en-US"/>
        </w:rPr>
        <w:t>Fill the</w:t>
      </w:r>
      <w:r w:rsidR="009D2EB7" w:rsidRPr="00853E02">
        <w:rPr>
          <w:rStyle w:val="Strong"/>
          <w:b w:val="0"/>
          <w:lang w:val="en-US"/>
        </w:rPr>
        <w:t xml:space="preserve"> table</w:t>
      </w:r>
      <w:r w:rsidR="00017C67">
        <w:rPr>
          <w:rStyle w:val="Strong"/>
          <w:b w:val="0"/>
          <w:lang w:val="en-US"/>
        </w:rPr>
        <w:t xml:space="preserve"> below</w:t>
      </w:r>
      <w:r w:rsidR="009D2EB7" w:rsidRPr="00853E02">
        <w:rPr>
          <w:rStyle w:val="Strong"/>
          <w:b w:val="0"/>
          <w:lang w:val="en-US"/>
        </w:rPr>
        <w:t xml:space="preserve"> </w:t>
      </w:r>
      <w:r w:rsidR="00017C67">
        <w:rPr>
          <w:rStyle w:val="Strong"/>
          <w:b w:val="0"/>
          <w:lang w:val="en-US"/>
        </w:rPr>
        <w:t>with your measurements of</w:t>
      </w:r>
      <w:r w:rsidR="009D2EB7" w:rsidRPr="00853E02">
        <w:rPr>
          <w:rStyle w:val="Strong"/>
          <w:b w:val="0"/>
          <w:lang w:val="en-US"/>
        </w:rPr>
        <w:t xml:space="preserve"> luminous disc size versa relative focusing position (min 5 </w:t>
      </w:r>
      <w:r w:rsidR="00127CDC">
        <w:rPr>
          <w:rStyle w:val="Strong"/>
          <w:b w:val="0"/>
          <w:lang w:val="en-US"/>
        </w:rPr>
        <w:t>measurements</w:t>
      </w:r>
      <w:r w:rsidR="009D2EB7" w:rsidRPr="00853E02">
        <w:rPr>
          <w:rStyle w:val="Strong"/>
          <w:b w:val="0"/>
          <w:lang w:val="en-US"/>
        </w:rPr>
        <w:t xml:space="preserve">). </w:t>
      </w:r>
    </w:p>
    <w:p w14:paraId="14FC78B5" w14:textId="77777777" w:rsidR="00C56D66" w:rsidRDefault="00C56D66" w:rsidP="009D2EB7">
      <w:pPr>
        <w:rPr>
          <w:rStyle w:val="Strong"/>
          <w:b w:val="0"/>
          <w:lang w:val="en-US"/>
        </w:rPr>
      </w:pPr>
    </w:p>
    <w:tbl>
      <w:tblPr>
        <w:tblStyle w:val="TableGrid"/>
        <w:tblW w:w="8279" w:type="dxa"/>
        <w:tblLook w:val="04A0" w:firstRow="1" w:lastRow="0" w:firstColumn="1" w:lastColumn="0" w:noHBand="0" w:noVBand="1"/>
      </w:tblPr>
      <w:tblGrid>
        <w:gridCol w:w="637"/>
        <w:gridCol w:w="1351"/>
        <w:gridCol w:w="1314"/>
        <w:gridCol w:w="1318"/>
        <w:gridCol w:w="1286"/>
        <w:gridCol w:w="1203"/>
        <w:gridCol w:w="1170"/>
      </w:tblGrid>
      <w:tr w:rsidR="00BD4E96" w14:paraId="3ECB0E86" w14:textId="77777777" w:rsidTr="00BD4E96">
        <w:tc>
          <w:tcPr>
            <w:tcW w:w="637" w:type="dxa"/>
          </w:tcPr>
          <w:p w14:paraId="33B09E21" w14:textId="3317D245" w:rsidR="00BD4E96" w:rsidRDefault="00BD4E96" w:rsidP="009D2EB7">
            <w:pPr>
              <w:rPr>
                <w:rStyle w:val="Strong"/>
                <w:b w:val="0"/>
                <w:lang w:val="en-US"/>
              </w:rPr>
            </w:pPr>
            <w:r>
              <w:rPr>
                <w:rStyle w:val="Strong"/>
                <w:b w:val="0"/>
                <w:lang w:val="en-US"/>
              </w:rPr>
              <w:t xml:space="preserve">No. </w:t>
            </w:r>
          </w:p>
        </w:tc>
        <w:tc>
          <w:tcPr>
            <w:tcW w:w="1351" w:type="dxa"/>
          </w:tcPr>
          <w:p w14:paraId="1A367795" w14:textId="0715164E" w:rsidR="00BD4E96" w:rsidRDefault="00BD4E96" w:rsidP="009D2EB7">
            <w:pPr>
              <w:rPr>
                <w:rStyle w:val="Strong"/>
                <w:b w:val="0"/>
                <w:lang w:val="en-US"/>
              </w:rPr>
            </w:pPr>
            <w:r>
              <w:rPr>
                <w:rStyle w:val="Strong"/>
                <w:b w:val="0"/>
                <w:lang w:val="en-US"/>
              </w:rPr>
              <w:t>relative position</w:t>
            </w:r>
          </w:p>
        </w:tc>
        <w:tc>
          <w:tcPr>
            <w:tcW w:w="1314" w:type="dxa"/>
          </w:tcPr>
          <w:p w14:paraId="36963D49" w14:textId="34054246" w:rsidR="00BD4E96" w:rsidRDefault="00BD4E96" w:rsidP="009D2EB7">
            <w:pPr>
              <w:rPr>
                <w:rStyle w:val="Strong"/>
                <w:b w:val="0"/>
                <w:lang w:val="en-US"/>
              </w:rPr>
            </w:pPr>
            <w:r>
              <w:rPr>
                <w:rStyle w:val="Strong"/>
                <w:b w:val="0"/>
                <w:lang w:val="en-US"/>
              </w:rPr>
              <w:t>Spot size in pixel (from image)</w:t>
            </w:r>
          </w:p>
        </w:tc>
        <w:tc>
          <w:tcPr>
            <w:tcW w:w="1318" w:type="dxa"/>
          </w:tcPr>
          <w:p w14:paraId="3CB9EF2A" w14:textId="39716567" w:rsidR="00BD4E96" w:rsidRDefault="00BD4E96" w:rsidP="009D2EB7">
            <w:pPr>
              <w:rPr>
                <w:rStyle w:val="Strong"/>
                <w:b w:val="0"/>
                <w:lang w:val="en-US"/>
              </w:rPr>
            </w:pPr>
            <w:r>
              <w:rPr>
                <w:rStyle w:val="Strong"/>
                <w:b w:val="0"/>
                <w:lang w:val="en-US"/>
              </w:rPr>
              <w:t>Spot size in micron</w:t>
            </w:r>
          </w:p>
        </w:tc>
        <w:tc>
          <w:tcPr>
            <w:tcW w:w="1286" w:type="dxa"/>
          </w:tcPr>
          <w:p w14:paraId="4418E956" w14:textId="5BF0E885" w:rsidR="00BD4E96" w:rsidRDefault="00BD4E96" w:rsidP="009D2EB7">
            <w:pPr>
              <w:rPr>
                <w:rStyle w:val="Strong"/>
                <w:b w:val="0"/>
                <w:lang w:val="en-US"/>
              </w:rPr>
            </w:pPr>
            <w:r>
              <w:rPr>
                <w:rStyle w:val="Strong"/>
                <w:b w:val="0"/>
                <w:lang w:val="en-US"/>
              </w:rPr>
              <w:t>Angle u</w:t>
            </w:r>
          </w:p>
        </w:tc>
        <w:tc>
          <w:tcPr>
            <w:tcW w:w="1203" w:type="dxa"/>
          </w:tcPr>
          <w:p w14:paraId="1C1DC820" w14:textId="1932DA44" w:rsidR="00BD4E96" w:rsidRDefault="00BD4E96" w:rsidP="009D2EB7">
            <w:pPr>
              <w:rPr>
                <w:rStyle w:val="Strong"/>
                <w:b w:val="0"/>
                <w:lang w:val="en-US"/>
              </w:rPr>
            </w:pPr>
            <w:r>
              <w:rPr>
                <w:rStyle w:val="Strong"/>
                <w:b w:val="0"/>
                <w:lang w:val="en-US"/>
              </w:rPr>
              <w:t>NA</w:t>
            </w:r>
          </w:p>
        </w:tc>
        <w:tc>
          <w:tcPr>
            <w:tcW w:w="1170" w:type="dxa"/>
          </w:tcPr>
          <w:p w14:paraId="354F505F" w14:textId="5623A5F4" w:rsidR="00BD4E96" w:rsidRDefault="00BD4E96" w:rsidP="009D2EB7">
            <w:pPr>
              <w:rPr>
                <w:rStyle w:val="Strong"/>
                <w:b w:val="0"/>
                <w:lang w:val="en-US"/>
              </w:rPr>
            </w:pPr>
            <w:r>
              <w:rPr>
                <w:rStyle w:val="Strong"/>
                <w:b w:val="0"/>
                <w:lang w:val="en-US"/>
              </w:rPr>
              <w:t>F#</w:t>
            </w:r>
          </w:p>
        </w:tc>
      </w:tr>
      <w:tr w:rsidR="00BD4E96" w14:paraId="6B3B990A" w14:textId="77777777" w:rsidTr="00540B0F">
        <w:tc>
          <w:tcPr>
            <w:tcW w:w="637" w:type="dxa"/>
          </w:tcPr>
          <w:p w14:paraId="70372DC6" w14:textId="33EA657A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  <w:r>
              <w:rPr>
                <w:rStyle w:val="Strong"/>
                <w:b w:val="0"/>
                <w:lang w:val="en-US"/>
              </w:rPr>
              <w:t>1</w:t>
            </w:r>
          </w:p>
        </w:tc>
        <w:tc>
          <w:tcPr>
            <w:tcW w:w="1351" w:type="dxa"/>
          </w:tcPr>
          <w:p w14:paraId="7811510A" w14:textId="52C9D349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  <w:r>
              <w:rPr>
                <w:rStyle w:val="Strong"/>
                <w:b w:val="0"/>
                <w:lang w:val="en-US"/>
              </w:rPr>
              <w:t>0</w:t>
            </w:r>
          </w:p>
        </w:tc>
        <w:tc>
          <w:tcPr>
            <w:tcW w:w="1314" w:type="dxa"/>
          </w:tcPr>
          <w:p w14:paraId="4B5EE425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18" w:type="dxa"/>
          </w:tcPr>
          <w:p w14:paraId="12632E7E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286" w:type="dxa"/>
            <w:shd w:val="clear" w:color="auto" w:fill="BFBFBF" w:themeFill="background1" w:themeFillShade="BF"/>
          </w:tcPr>
          <w:p w14:paraId="01FB6375" w14:textId="77777777" w:rsidR="00BD4E96" w:rsidRPr="00540B0F" w:rsidRDefault="00BD4E96" w:rsidP="00C56D66">
            <w:pPr>
              <w:spacing w:line="480" w:lineRule="auto"/>
              <w:rPr>
                <w:rStyle w:val="Strong"/>
                <w:b w:val="0"/>
                <w:color w:val="BFBFBF" w:themeColor="background1" w:themeShade="BF"/>
                <w:lang w:val="en-US"/>
              </w:rPr>
            </w:pPr>
          </w:p>
        </w:tc>
        <w:tc>
          <w:tcPr>
            <w:tcW w:w="1203" w:type="dxa"/>
            <w:shd w:val="clear" w:color="auto" w:fill="BFBFBF" w:themeFill="background1" w:themeFillShade="BF"/>
          </w:tcPr>
          <w:p w14:paraId="51FC5A5B" w14:textId="77777777" w:rsidR="00BD4E96" w:rsidRPr="00540B0F" w:rsidRDefault="00BD4E96" w:rsidP="00C56D66">
            <w:pPr>
              <w:spacing w:line="480" w:lineRule="auto"/>
              <w:rPr>
                <w:rStyle w:val="Strong"/>
                <w:b w:val="0"/>
                <w:color w:val="BFBFBF" w:themeColor="background1" w:themeShade="BF"/>
                <w:lang w:val="en-US"/>
              </w:rPr>
            </w:pPr>
          </w:p>
        </w:tc>
        <w:tc>
          <w:tcPr>
            <w:tcW w:w="1170" w:type="dxa"/>
            <w:shd w:val="clear" w:color="auto" w:fill="BFBFBF" w:themeFill="background1" w:themeFillShade="BF"/>
          </w:tcPr>
          <w:p w14:paraId="38E95A57" w14:textId="3D932B99" w:rsidR="00BD4E96" w:rsidRPr="00540B0F" w:rsidRDefault="00BD4E96" w:rsidP="00C56D66">
            <w:pPr>
              <w:spacing w:line="480" w:lineRule="auto"/>
              <w:rPr>
                <w:rStyle w:val="Strong"/>
                <w:b w:val="0"/>
                <w:color w:val="BFBFBF" w:themeColor="background1" w:themeShade="BF"/>
                <w:lang w:val="en-US"/>
              </w:rPr>
            </w:pPr>
          </w:p>
        </w:tc>
      </w:tr>
      <w:tr w:rsidR="00BD4E96" w14:paraId="40CB8ADE" w14:textId="77777777" w:rsidTr="00BD4E96">
        <w:tc>
          <w:tcPr>
            <w:tcW w:w="637" w:type="dxa"/>
          </w:tcPr>
          <w:p w14:paraId="36026500" w14:textId="4243CCF1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  <w:r>
              <w:rPr>
                <w:rStyle w:val="Strong"/>
                <w:b w:val="0"/>
                <w:lang w:val="en-US"/>
              </w:rPr>
              <w:t>2</w:t>
            </w:r>
          </w:p>
        </w:tc>
        <w:tc>
          <w:tcPr>
            <w:tcW w:w="1351" w:type="dxa"/>
          </w:tcPr>
          <w:p w14:paraId="72487CCF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14" w:type="dxa"/>
          </w:tcPr>
          <w:p w14:paraId="61E8FC58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18" w:type="dxa"/>
          </w:tcPr>
          <w:p w14:paraId="4225B295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286" w:type="dxa"/>
          </w:tcPr>
          <w:p w14:paraId="3B40C636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203" w:type="dxa"/>
          </w:tcPr>
          <w:p w14:paraId="38EA1B46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170" w:type="dxa"/>
          </w:tcPr>
          <w:p w14:paraId="214074BF" w14:textId="592343BA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</w:tr>
      <w:tr w:rsidR="00BD4E96" w14:paraId="1474CB36" w14:textId="77777777" w:rsidTr="00BD4E96">
        <w:tc>
          <w:tcPr>
            <w:tcW w:w="637" w:type="dxa"/>
          </w:tcPr>
          <w:p w14:paraId="5E5ACD75" w14:textId="3E1A084D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  <w:r>
              <w:rPr>
                <w:rStyle w:val="Strong"/>
                <w:b w:val="0"/>
                <w:lang w:val="en-US"/>
              </w:rPr>
              <w:t>3</w:t>
            </w:r>
          </w:p>
        </w:tc>
        <w:tc>
          <w:tcPr>
            <w:tcW w:w="1351" w:type="dxa"/>
          </w:tcPr>
          <w:p w14:paraId="1E082E82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14" w:type="dxa"/>
          </w:tcPr>
          <w:p w14:paraId="3AECF364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18" w:type="dxa"/>
          </w:tcPr>
          <w:p w14:paraId="2F4205B7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286" w:type="dxa"/>
          </w:tcPr>
          <w:p w14:paraId="12E214C6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203" w:type="dxa"/>
          </w:tcPr>
          <w:p w14:paraId="14F1EE77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170" w:type="dxa"/>
          </w:tcPr>
          <w:p w14:paraId="7A0106F5" w14:textId="08252B11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</w:tr>
      <w:tr w:rsidR="00BD4E96" w14:paraId="7382F16F" w14:textId="77777777" w:rsidTr="00BD4E96">
        <w:tc>
          <w:tcPr>
            <w:tcW w:w="637" w:type="dxa"/>
          </w:tcPr>
          <w:p w14:paraId="0B89D72B" w14:textId="07BD4825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  <w:r>
              <w:rPr>
                <w:rStyle w:val="Strong"/>
                <w:b w:val="0"/>
                <w:lang w:val="en-US"/>
              </w:rPr>
              <w:t>4</w:t>
            </w:r>
          </w:p>
        </w:tc>
        <w:tc>
          <w:tcPr>
            <w:tcW w:w="1351" w:type="dxa"/>
          </w:tcPr>
          <w:p w14:paraId="6F6455F9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14" w:type="dxa"/>
          </w:tcPr>
          <w:p w14:paraId="7743194E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18" w:type="dxa"/>
          </w:tcPr>
          <w:p w14:paraId="642EBC3F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286" w:type="dxa"/>
          </w:tcPr>
          <w:p w14:paraId="6FF8A0EA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203" w:type="dxa"/>
          </w:tcPr>
          <w:p w14:paraId="1EBFEFED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170" w:type="dxa"/>
          </w:tcPr>
          <w:p w14:paraId="20E104D4" w14:textId="2056030E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</w:tr>
      <w:tr w:rsidR="00BD4E96" w14:paraId="42467EFE" w14:textId="77777777" w:rsidTr="00BD4E96">
        <w:tc>
          <w:tcPr>
            <w:tcW w:w="637" w:type="dxa"/>
          </w:tcPr>
          <w:p w14:paraId="48E6A1BE" w14:textId="14A8AF1C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  <w:r>
              <w:rPr>
                <w:rStyle w:val="Strong"/>
                <w:b w:val="0"/>
                <w:lang w:val="en-US"/>
              </w:rPr>
              <w:t>5</w:t>
            </w:r>
          </w:p>
        </w:tc>
        <w:tc>
          <w:tcPr>
            <w:tcW w:w="1351" w:type="dxa"/>
          </w:tcPr>
          <w:p w14:paraId="3A1C2C34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14" w:type="dxa"/>
          </w:tcPr>
          <w:p w14:paraId="65D89CD5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18" w:type="dxa"/>
          </w:tcPr>
          <w:p w14:paraId="42057E55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286" w:type="dxa"/>
          </w:tcPr>
          <w:p w14:paraId="67CC4C62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203" w:type="dxa"/>
          </w:tcPr>
          <w:p w14:paraId="239B2CB6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170" w:type="dxa"/>
          </w:tcPr>
          <w:p w14:paraId="130F052E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</w:tr>
      <w:tr w:rsidR="00BD4E96" w14:paraId="34DD9F75" w14:textId="77777777" w:rsidTr="00BD4E96">
        <w:tc>
          <w:tcPr>
            <w:tcW w:w="637" w:type="dxa"/>
          </w:tcPr>
          <w:p w14:paraId="2582A27A" w14:textId="26527EDE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  <w:r>
              <w:rPr>
                <w:rStyle w:val="Strong"/>
                <w:b w:val="0"/>
                <w:lang w:val="en-US"/>
              </w:rPr>
              <w:t>6</w:t>
            </w:r>
          </w:p>
        </w:tc>
        <w:tc>
          <w:tcPr>
            <w:tcW w:w="1351" w:type="dxa"/>
          </w:tcPr>
          <w:p w14:paraId="5609F48B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14" w:type="dxa"/>
          </w:tcPr>
          <w:p w14:paraId="56F74F43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18" w:type="dxa"/>
          </w:tcPr>
          <w:p w14:paraId="68A8A437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286" w:type="dxa"/>
          </w:tcPr>
          <w:p w14:paraId="28B0BAE2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203" w:type="dxa"/>
          </w:tcPr>
          <w:p w14:paraId="1EFE2EF8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170" w:type="dxa"/>
          </w:tcPr>
          <w:p w14:paraId="185CA2C8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</w:tr>
      <w:tr w:rsidR="00BD4E96" w14:paraId="5AA85B3C" w14:textId="77777777" w:rsidTr="00BD4E96">
        <w:tc>
          <w:tcPr>
            <w:tcW w:w="637" w:type="dxa"/>
          </w:tcPr>
          <w:p w14:paraId="0377FC45" w14:textId="0E96D182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51" w:type="dxa"/>
          </w:tcPr>
          <w:p w14:paraId="73787831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14" w:type="dxa"/>
          </w:tcPr>
          <w:p w14:paraId="6FA7D88C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18" w:type="dxa"/>
          </w:tcPr>
          <w:p w14:paraId="152B70AB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286" w:type="dxa"/>
          </w:tcPr>
          <w:p w14:paraId="3E8E02B3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203" w:type="dxa"/>
          </w:tcPr>
          <w:p w14:paraId="5151C8E5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170" w:type="dxa"/>
          </w:tcPr>
          <w:p w14:paraId="6CE6506D" w14:textId="446427A5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</w:tr>
      <w:tr w:rsidR="00BD4E96" w14:paraId="1B320C60" w14:textId="77777777" w:rsidTr="00BD4E96">
        <w:tc>
          <w:tcPr>
            <w:tcW w:w="637" w:type="dxa"/>
          </w:tcPr>
          <w:p w14:paraId="2DA5220B" w14:textId="4AF014F5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51" w:type="dxa"/>
          </w:tcPr>
          <w:p w14:paraId="4CD75E50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14" w:type="dxa"/>
          </w:tcPr>
          <w:p w14:paraId="7D4A1327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318" w:type="dxa"/>
          </w:tcPr>
          <w:p w14:paraId="1DCDB52F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286" w:type="dxa"/>
          </w:tcPr>
          <w:p w14:paraId="77AC82D8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203" w:type="dxa"/>
          </w:tcPr>
          <w:p w14:paraId="6F36D724" w14:textId="77777777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  <w:tc>
          <w:tcPr>
            <w:tcW w:w="1170" w:type="dxa"/>
          </w:tcPr>
          <w:p w14:paraId="5EDB394C" w14:textId="4994DEDE" w:rsidR="00BD4E96" w:rsidRDefault="00BD4E96" w:rsidP="00C56D66">
            <w:pPr>
              <w:spacing w:line="480" w:lineRule="auto"/>
              <w:rPr>
                <w:rStyle w:val="Strong"/>
                <w:b w:val="0"/>
                <w:lang w:val="en-US"/>
              </w:rPr>
            </w:pPr>
          </w:p>
        </w:tc>
      </w:tr>
    </w:tbl>
    <w:p w14:paraId="34AF76EB" w14:textId="77777777" w:rsidR="00C56D66" w:rsidRDefault="00C56D66" w:rsidP="009D2EB7">
      <w:pPr>
        <w:rPr>
          <w:rStyle w:val="Strong"/>
          <w:b w:val="0"/>
          <w:lang w:val="en-US"/>
        </w:rPr>
      </w:pPr>
    </w:p>
    <w:p w14:paraId="50396827" w14:textId="48CBB69A" w:rsidR="00E12C07" w:rsidRDefault="009D2EB7" w:rsidP="00D44177">
      <w:pPr>
        <w:rPr>
          <w:rStyle w:val="Strong"/>
          <w:b w:val="0"/>
          <w:lang w:val="en-US"/>
        </w:rPr>
      </w:pPr>
      <w:r w:rsidRPr="00853E02">
        <w:rPr>
          <w:rStyle w:val="Strong"/>
          <w:b w:val="0"/>
          <w:lang w:val="en-US"/>
        </w:rPr>
        <w:t>Calculat</w:t>
      </w:r>
      <w:r w:rsidR="00745B63">
        <w:rPr>
          <w:rStyle w:val="Strong"/>
          <w:b w:val="0"/>
          <w:lang w:val="en-US"/>
        </w:rPr>
        <w:t>e</w:t>
      </w:r>
      <w:r w:rsidRPr="00853E02">
        <w:rPr>
          <w:rStyle w:val="Strong"/>
          <w:b w:val="0"/>
          <w:lang w:val="en-US"/>
        </w:rPr>
        <w:t xml:space="preserve"> </w:t>
      </w:r>
      <w:r w:rsidR="00745B63">
        <w:rPr>
          <w:rStyle w:val="Strong"/>
          <w:b w:val="0"/>
          <w:lang w:val="en-US"/>
        </w:rPr>
        <w:t>the</w:t>
      </w:r>
      <w:r w:rsidRPr="00853E02">
        <w:rPr>
          <w:rStyle w:val="Strong"/>
          <w:b w:val="0"/>
          <w:lang w:val="en-US"/>
        </w:rPr>
        <w:t xml:space="preserve"> </w:t>
      </w:r>
      <w:r w:rsidR="00127CDC">
        <w:rPr>
          <w:rStyle w:val="Strong"/>
          <w:b w:val="0"/>
          <w:lang w:val="en-US"/>
        </w:rPr>
        <w:t xml:space="preserve">averaged </w:t>
      </w:r>
      <w:r w:rsidR="00745B63">
        <w:rPr>
          <w:rStyle w:val="Strong"/>
          <w:b w:val="0"/>
          <w:lang w:val="en-US"/>
        </w:rPr>
        <w:t>values</w:t>
      </w:r>
    </w:p>
    <w:p w14:paraId="2E804301" w14:textId="77777777" w:rsidR="00E12C07" w:rsidRDefault="00E12C07" w:rsidP="00D44177">
      <w:pPr>
        <w:rPr>
          <w:rStyle w:val="Strong"/>
          <w:b w:val="0"/>
          <w:lang w:val="en-US"/>
        </w:rPr>
      </w:pPr>
    </w:p>
    <w:p w14:paraId="559B1433" w14:textId="2B5E4D07" w:rsidR="00E12C07" w:rsidRDefault="00E12C07" w:rsidP="00E12C07">
      <w:pPr>
        <w:ind w:firstLine="720"/>
        <w:rPr>
          <w:rStyle w:val="Strong"/>
          <w:b w:val="0"/>
          <w:lang w:val="en-US"/>
        </w:rPr>
      </w:pPr>
      <w:r>
        <w:rPr>
          <w:rStyle w:val="Strong"/>
          <w:b w:val="0"/>
          <w:lang w:val="en-US"/>
        </w:rPr>
        <w:t xml:space="preserve">u = </w:t>
      </w:r>
      <w:r w:rsidR="009D2EB7" w:rsidRPr="00853E02">
        <w:rPr>
          <w:rStyle w:val="Strong"/>
          <w:b w:val="0"/>
          <w:lang w:val="en-US"/>
        </w:rPr>
        <w:t xml:space="preserve"> </w:t>
      </w:r>
    </w:p>
    <w:p w14:paraId="27C77EF5" w14:textId="77777777" w:rsidR="00E12C07" w:rsidRDefault="00E12C07" w:rsidP="00D44177">
      <w:pPr>
        <w:rPr>
          <w:rStyle w:val="Strong"/>
          <w:b w:val="0"/>
          <w:lang w:val="en-US"/>
        </w:rPr>
      </w:pPr>
    </w:p>
    <w:p w14:paraId="02ABFD0D" w14:textId="77777777" w:rsidR="00E12C07" w:rsidRDefault="00E12C07" w:rsidP="00E12C07">
      <w:pPr>
        <w:ind w:firstLine="720"/>
        <w:rPr>
          <w:rStyle w:val="Strong"/>
          <w:b w:val="0"/>
          <w:lang w:val="en-US"/>
        </w:rPr>
      </w:pPr>
      <w:r>
        <w:rPr>
          <w:rStyle w:val="Strong"/>
          <w:b w:val="0"/>
          <w:lang w:val="en-US"/>
        </w:rPr>
        <w:t xml:space="preserve">NA = </w:t>
      </w:r>
    </w:p>
    <w:p w14:paraId="22EE372D" w14:textId="77777777" w:rsidR="00E12C07" w:rsidRDefault="00E12C07" w:rsidP="00D44177">
      <w:pPr>
        <w:rPr>
          <w:rStyle w:val="Strong"/>
          <w:b w:val="0"/>
          <w:lang w:val="en-US"/>
        </w:rPr>
      </w:pPr>
    </w:p>
    <w:p w14:paraId="36B317F9" w14:textId="65770B02" w:rsidR="009134A2" w:rsidRDefault="00E12C07" w:rsidP="00E12C07">
      <w:pPr>
        <w:ind w:firstLine="720"/>
        <w:rPr>
          <w:rStyle w:val="Strong"/>
          <w:b w:val="0"/>
          <w:lang w:val="en-US"/>
        </w:rPr>
      </w:pPr>
      <w:r>
        <w:rPr>
          <w:rStyle w:val="Strong"/>
          <w:b w:val="0"/>
          <w:lang w:val="en-US"/>
        </w:rPr>
        <w:t>F#</w:t>
      </w:r>
      <w:r w:rsidR="009D2EB7" w:rsidRPr="00853E02">
        <w:rPr>
          <w:rStyle w:val="Strong"/>
          <w:b w:val="0"/>
          <w:lang w:val="en-US"/>
        </w:rPr>
        <w:t xml:space="preserve"> </w:t>
      </w:r>
      <w:r>
        <w:rPr>
          <w:rStyle w:val="Strong"/>
          <w:b w:val="0"/>
          <w:lang w:val="en-US"/>
        </w:rPr>
        <w:t xml:space="preserve">= </w:t>
      </w:r>
    </w:p>
    <w:p w14:paraId="28E3F75D" w14:textId="77777777" w:rsidR="00C00DA5" w:rsidRDefault="00C00DA5" w:rsidP="00D44177">
      <w:pPr>
        <w:rPr>
          <w:rStyle w:val="Strong"/>
          <w:b w:val="0"/>
          <w:lang w:val="en-US"/>
        </w:rPr>
      </w:pPr>
    </w:p>
    <w:p w14:paraId="137CB4ED" w14:textId="5AEFD19C" w:rsidR="00D44177" w:rsidRPr="00D44177" w:rsidRDefault="00E12C07" w:rsidP="00D44177">
      <w:pPr>
        <w:rPr>
          <w:rStyle w:val="Strong"/>
        </w:rPr>
      </w:pPr>
      <w:r>
        <w:rPr>
          <w:noProof/>
          <w:lang w:val="en-US" w:eastAsia="en-US"/>
        </w:rPr>
        <w:lastRenderedPageBreak/>
        <mc:AlternateContent>
          <mc:Choice Requires="wps">
            <w:drawing>
              <wp:inline distT="0" distB="0" distL="0" distR="0" wp14:anchorId="3D492976" wp14:editId="4B8688D9">
                <wp:extent cx="5270500" cy="2111375"/>
                <wp:effectExtent l="0" t="0" r="38100" b="22225"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0500" cy="21113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D5A58E" w14:textId="77777777" w:rsidR="00E12C07" w:rsidRDefault="00E12C07" w:rsidP="00E12C0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>Comments:</w:t>
                            </w:r>
                          </w:p>
                          <w:p w14:paraId="5E3D24DB" w14:textId="77777777" w:rsidR="00E12C07" w:rsidRDefault="00E12C07" w:rsidP="00E12C07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6ABBD174" w14:textId="77777777" w:rsidR="00E12C07" w:rsidRPr="00B03538" w:rsidRDefault="00E12C07" w:rsidP="00E12C07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D492976" id="Text Box 16" o:spid="_x0000_s1036" type="#_x0000_t202" style="width:415pt;height:16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" filled="f">
                <v:textbox>
                  <w:txbxContent>
                    <w:p w14:paraId="4BD5A58E" w14:textId="77777777" w:rsidR="00E12C07" w:rsidRDefault="00E12C07" w:rsidP="00E12C0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GB"/>
                        </w:rPr>
                        <w:t>Comments:</w:t>
                      </w:r>
                    </w:p>
                    <w:p w14:paraId="5E3D24DB" w14:textId="77777777" w:rsidR="00E12C07" w:rsidRDefault="00E12C07" w:rsidP="00E12C07">
                      <w:pPr>
                        <w:rPr>
                          <w:lang w:val="en-US"/>
                        </w:rPr>
                      </w:pPr>
                    </w:p>
                    <w:p w14:paraId="6ABBD174" w14:textId="77777777" w:rsidR="00E12C07" w:rsidRPr="00B03538" w:rsidRDefault="00E12C07" w:rsidP="00E12C07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00BFBF9F" w14:textId="033CD80F" w:rsidR="00A300A7" w:rsidRDefault="00A300A7">
      <w:pPr>
        <w:rPr>
          <w:rFonts w:ascii="Arial" w:hAnsi="Arial"/>
          <w:b/>
          <w:szCs w:val="20"/>
          <w:lang w:val="en-GB" w:eastAsia="en-US"/>
        </w:rPr>
      </w:pPr>
    </w:p>
    <w:p w14:paraId="0FAB6BC0" w14:textId="035762CE" w:rsidR="009134A2" w:rsidRPr="00F205FD" w:rsidRDefault="00EF094A" w:rsidP="009134A2">
      <w:pPr>
        <w:pStyle w:val="Heading2"/>
        <w:rPr>
          <w:lang w:val="en-GB"/>
        </w:rPr>
      </w:pPr>
      <w:r>
        <w:rPr>
          <w:lang w:val="en-GB"/>
        </w:rPr>
        <w:t>5</w:t>
      </w:r>
      <w:r w:rsidR="009134A2" w:rsidRPr="00F205FD">
        <w:rPr>
          <w:lang w:val="en-GB"/>
        </w:rPr>
        <w:t xml:space="preserve"> Example from real world </w:t>
      </w:r>
    </w:p>
    <w:p w14:paraId="73F99904" w14:textId="77777777" w:rsidR="00A06FD8" w:rsidRDefault="00A06FD8" w:rsidP="00F4098C">
      <w:pPr>
        <w:rPr>
          <w:lang w:val="en-GB"/>
        </w:rPr>
      </w:pPr>
    </w:p>
    <w:p w14:paraId="17EC27A5" w14:textId="414AD760" w:rsidR="00F4098C" w:rsidRPr="000D29D1" w:rsidRDefault="00F4098C" w:rsidP="000076C3">
      <w:pPr>
        <w:jc w:val="both"/>
        <w:rPr>
          <w:lang w:val="en-US"/>
        </w:rPr>
      </w:pPr>
      <w:r w:rsidRPr="00853E02">
        <w:rPr>
          <w:lang w:val="en-US" w:eastAsia="en-US"/>
        </w:rPr>
        <w:t xml:space="preserve">Find an example </w:t>
      </w:r>
      <w:r w:rsidR="00C801BF">
        <w:rPr>
          <w:lang w:val="en-US" w:eastAsia="en-US"/>
        </w:rPr>
        <w:t>o</w:t>
      </w:r>
      <w:r w:rsidRPr="00853E02">
        <w:rPr>
          <w:lang w:val="en-US" w:eastAsia="en-US"/>
        </w:rPr>
        <w:t xml:space="preserve">n the internet of </w:t>
      </w:r>
      <w:r w:rsidRPr="00853E02">
        <w:rPr>
          <w:b/>
          <w:lang w:val="en-US" w:eastAsia="en-US"/>
        </w:rPr>
        <w:t>one</w:t>
      </w:r>
      <w:r w:rsidRPr="00853E02">
        <w:rPr>
          <w:lang w:val="en-US" w:eastAsia="en-US"/>
        </w:rPr>
        <w:t xml:space="preserve"> </w:t>
      </w:r>
      <w:r w:rsidRPr="00853E02">
        <w:rPr>
          <w:b/>
          <w:lang w:val="en-US" w:eastAsia="en-US"/>
        </w:rPr>
        <w:t>photographic lens</w:t>
      </w:r>
      <w:r w:rsidRPr="00853E02">
        <w:rPr>
          <w:lang w:val="en-US" w:eastAsia="en-US"/>
        </w:rPr>
        <w:t xml:space="preserve"> with small F# number. Try to find something </w:t>
      </w:r>
      <w:r w:rsidR="00C341CE">
        <w:rPr>
          <w:lang w:val="en-US" w:eastAsia="en-US"/>
        </w:rPr>
        <w:t>that</w:t>
      </w:r>
      <w:r w:rsidRPr="00853E02">
        <w:rPr>
          <w:lang w:val="en-US" w:eastAsia="en-US"/>
        </w:rPr>
        <w:t xml:space="preserve"> not all your classmates have. You might look at websites of well-known lens produce</w:t>
      </w:r>
      <w:r w:rsidR="00683C31">
        <w:rPr>
          <w:lang w:val="en-US" w:eastAsia="en-US"/>
        </w:rPr>
        <w:t>r</w:t>
      </w:r>
      <w:r w:rsidRPr="00853E02">
        <w:rPr>
          <w:lang w:val="en-US" w:eastAsia="en-US"/>
        </w:rPr>
        <w:t>s such as Nikon, Canon, Leica, Zeiss, Rodenstock, Fuji</w:t>
      </w:r>
      <w:r w:rsidR="00625B48">
        <w:rPr>
          <w:lang w:val="en-US" w:eastAsia="en-US"/>
        </w:rPr>
        <w:t>, etc.</w:t>
      </w:r>
      <w:r w:rsidRPr="00853E02">
        <w:rPr>
          <w:lang w:val="en-US" w:eastAsia="en-US"/>
        </w:rPr>
        <w:t xml:space="preserve"> You can also include c-mount lenses (used for automated machine vision) in your search.</w:t>
      </w:r>
      <w:r>
        <w:rPr>
          <w:lang w:val="en-US" w:eastAsia="en-US"/>
        </w:rPr>
        <w:t xml:space="preserve"> </w:t>
      </w:r>
      <w:r w:rsidRPr="00A06FD8">
        <w:rPr>
          <w:lang w:val="en-US"/>
        </w:rPr>
        <w:t xml:space="preserve">Add a photo </w:t>
      </w:r>
      <w:r w:rsidRPr="00A06FD8">
        <w:rPr>
          <w:b/>
          <w:lang w:val="en-US"/>
        </w:rPr>
        <w:t>of</w:t>
      </w:r>
      <w:r w:rsidRPr="00A06FD8">
        <w:rPr>
          <w:lang w:val="en-US"/>
        </w:rPr>
        <w:t xml:space="preserve"> the objective!</w:t>
      </w:r>
    </w:p>
    <w:p w14:paraId="4A7B0D44" w14:textId="5688CCBA" w:rsidR="009134A2" w:rsidRPr="00F205FD" w:rsidRDefault="009134A2">
      <w:pPr>
        <w:rPr>
          <w:lang w:val="en-GB"/>
        </w:rPr>
      </w:pPr>
    </w:p>
    <w:p w14:paraId="35159773" w14:textId="6D4A77BD" w:rsidR="00DC2EB6" w:rsidRDefault="00DC2EB6">
      <w:pPr>
        <w:rPr>
          <w:lang w:val="en-GB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4FC82A2" wp14:editId="1CC1475A">
                <wp:simplePos x="0" y="0"/>
                <wp:positionH relativeFrom="column">
                  <wp:posOffset>114300</wp:posOffset>
                </wp:positionH>
                <wp:positionV relativeFrom="paragraph">
                  <wp:posOffset>110490</wp:posOffset>
                </wp:positionV>
                <wp:extent cx="3314700" cy="2286000"/>
                <wp:effectExtent l="0" t="0" r="38100" b="25400"/>
                <wp:wrapSquare wrapText="bothSides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14700" cy="22860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7F1AD1" w14:textId="624BDC68" w:rsidR="00F523B9" w:rsidRDefault="00F523B9" w:rsidP="00A06FD8">
                            <w:r>
                              <w:rPr>
                                <w:lang w:val="en-US"/>
                              </w:rPr>
                              <w:t>Photo of your objective</w:t>
                            </w:r>
                            <w:r>
                              <w:t xml:space="preserve">  </w:t>
                            </w:r>
                          </w:p>
                          <w:p w14:paraId="2B4152CD" w14:textId="77777777" w:rsidR="00F523B9" w:rsidRDefault="00F523B9" w:rsidP="00A06FD8"/>
                          <w:p w14:paraId="01EE5D6B" w14:textId="7A837543" w:rsidR="00F523B9" w:rsidRDefault="00330D90" w:rsidP="00A06FD8">
                            <w:pPr>
                              <w:ind w:firstLine="720"/>
                            </w:pPr>
                            <w:r>
                              <w:rPr>
                                <w:rFonts w:ascii="Helvetica" w:hAnsi="Helvetica" w:cs="Helvetica"/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 wp14:anchorId="7DA3B08B" wp14:editId="42348B9A">
                                  <wp:extent cx="1828800" cy="1873885"/>
                                  <wp:effectExtent l="0" t="0" r="0" b="0"/>
                                  <wp:docPr id="52" name="Picture 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" name="Picture 5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alphaModFix amt="2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16362" r="18616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28800" cy="18738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FC82A2" id="Text Box 13" o:spid="_x0000_s1037" type="#_x0000_t202" style="position:absolute;margin-left:9pt;margin-top:8.7pt;width:261pt;height:180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" filled="f" strokecolor="black [3213]">
                <v:textbox>
                  <w:txbxContent>
                    <w:p w14:paraId="577F1AD1" w14:textId="624BDC68" w:rsidR="00F523B9" w:rsidRDefault="00F523B9" w:rsidP="00A06FD8">
                      <w:r>
                        <w:rPr>
                          <w:lang w:val="en-US"/>
                        </w:rPr>
                        <w:t>Photo of your objective</w:t>
                      </w:r>
                      <w:r>
                        <w:t xml:space="preserve">  </w:t>
                      </w:r>
                    </w:p>
                    <w:p w14:paraId="2B4152CD" w14:textId="77777777" w:rsidR="00F523B9" w:rsidRDefault="00F523B9" w:rsidP="00A06FD8"/>
                    <w:p w14:paraId="01EE5D6B" w14:textId="7A837543" w:rsidR="00F523B9" w:rsidRDefault="00330D90" w:rsidP="00A06FD8">
                      <w:pPr>
                        <w:ind w:firstLine="720"/>
                      </w:pPr>
                      <w:r>
                        <w:rPr>
                          <w:rFonts w:ascii="Helvetica" w:hAnsi="Helvetica" w:cs="Helvetica"/>
                          <w:noProof/>
                          <w:lang w:val="en-US" w:eastAsia="en-US"/>
                        </w:rPr>
                        <w:drawing>
                          <wp:inline distT="0" distB="0" distL="0" distR="0" wp14:anchorId="7DA3B08B" wp14:editId="42348B9A">
                            <wp:extent cx="1828800" cy="1873885"/>
                            <wp:effectExtent l="0" t="0" r="0" b="0"/>
                            <wp:docPr id="52" name="Picture 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" name="Picture 5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alphaModFix amt="2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16362" r="18616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28800" cy="18738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85FEB73" w14:textId="77777777" w:rsidR="00DC2EB6" w:rsidRDefault="00DC2EB6">
      <w:pPr>
        <w:rPr>
          <w:lang w:val="en-GB"/>
        </w:rPr>
      </w:pPr>
    </w:p>
    <w:p w14:paraId="5C79819D" w14:textId="56D610AC" w:rsidR="00F4098C" w:rsidRDefault="00F4098C">
      <w:pPr>
        <w:rPr>
          <w:lang w:val="en-GB"/>
        </w:rPr>
      </w:pPr>
    </w:p>
    <w:p w14:paraId="2C5BF84B" w14:textId="77777777" w:rsidR="00DC2EB6" w:rsidRDefault="00DC2EB6">
      <w:pPr>
        <w:rPr>
          <w:lang w:val="en-GB"/>
        </w:rPr>
      </w:pPr>
    </w:p>
    <w:p w14:paraId="5F51292A" w14:textId="77777777" w:rsidR="00DC2EB6" w:rsidRDefault="00DC2EB6">
      <w:pPr>
        <w:rPr>
          <w:lang w:val="en-GB"/>
        </w:rPr>
      </w:pPr>
    </w:p>
    <w:p w14:paraId="47A51AE1" w14:textId="77777777" w:rsidR="00DC2EB6" w:rsidRDefault="00DC2EB6">
      <w:pPr>
        <w:rPr>
          <w:lang w:val="en-GB"/>
        </w:rPr>
      </w:pPr>
    </w:p>
    <w:p w14:paraId="240515C9" w14:textId="77777777" w:rsidR="00DC2EB6" w:rsidRDefault="00DC2EB6">
      <w:pPr>
        <w:rPr>
          <w:lang w:val="en-GB"/>
        </w:rPr>
      </w:pPr>
    </w:p>
    <w:p w14:paraId="72219702" w14:textId="77777777" w:rsidR="00DC2EB6" w:rsidRDefault="00DC2EB6">
      <w:pPr>
        <w:rPr>
          <w:lang w:val="en-GB"/>
        </w:rPr>
      </w:pPr>
    </w:p>
    <w:p w14:paraId="0DAB2383" w14:textId="77777777" w:rsidR="00DC2EB6" w:rsidRDefault="00DC2EB6">
      <w:pPr>
        <w:rPr>
          <w:lang w:val="en-GB"/>
        </w:rPr>
      </w:pPr>
    </w:p>
    <w:p w14:paraId="797E0EC3" w14:textId="77777777" w:rsidR="00DC2EB6" w:rsidRDefault="00DC2EB6">
      <w:pPr>
        <w:rPr>
          <w:lang w:val="en-GB"/>
        </w:rPr>
      </w:pPr>
    </w:p>
    <w:p w14:paraId="74093530" w14:textId="77777777" w:rsidR="00DC2EB6" w:rsidRDefault="00DC2EB6">
      <w:pPr>
        <w:rPr>
          <w:lang w:val="en-GB"/>
        </w:rPr>
      </w:pPr>
    </w:p>
    <w:p w14:paraId="204A7770" w14:textId="77777777" w:rsidR="00DC2EB6" w:rsidRDefault="00DC2EB6">
      <w:pPr>
        <w:rPr>
          <w:lang w:val="en-GB"/>
        </w:rPr>
      </w:pPr>
    </w:p>
    <w:p w14:paraId="63D4C70C" w14:textId="77777777" w:rsidR="00DC2EB6" w:rsidRDefault="00DC2EB6">
      <w:pPr>
        <w:rPr>
          <w:lang w:val="en-GB"/>
        </w:rPr>
      </w:pPr>
    </w:p>
    <w:p w14:paraId="1E24F816" w14:textId="77777777" w:rsidR="00DC2EB6" w:rsidRDefault="00DC2EB6">
      <w:pPr>
        <w:rPr>
          <w:lang w:val="en-GB"/>
        </w:rPr>
      </w:pPr>
    </w:p>
    <w:p w14:paraId="0B4E30F2" w14:textId="77777777" w:rsidR="00DC2EB6" w:rsidRDefault="00DC2EB6">
      <w:pPr>
        <w:rPr>
          <w:lang w:val="en-GB"/>
        </w:rPr>
      </w:pPr>
    </w:p>
    <w:p w14:paraId="60DD05AB" w14:textId="77777777" w:rsidR="00330D90" w:rsidRPr="00330D90" w:rsidRDefault="00330D90" w:rsidP="00330D90">
      <w:pPr>
        <w:rPr>
          <w:color w:val="BFBFBF" w:themeColor="background1" w:themeShade="BF"/>
          <w:lang w:val="en-GB"/>
        </w:rPr>
      </w:pPr>
      <w:r w:rsidRPr="00330D90">
        <w:rPr>
          <w:color w:val="BFBFBF" w:themeColor="background1" w:themeShade="BF"/>
          <w:lang w:val="en-GB"/>
        </w:rPr>
        <w:t>Leica Noctilux-M 1:0.95/50mm ASPH. </w:t>
      </w:r>
    </w:p>
    <w:p w14:paraId="0BDB5350" w14:textId="77777777" w:rsidR="00DC2EB6" w:rsidRDefault="00DC2EB6" w:rsidP="00DC2EB6">
      <w:pPr>
        <w:rPr>
          <w:lang w:val="en-US" w:eastAsia="en-US"/>
        </w:rPr>
      </w:pPr>
    </w:p>
    <w:p w14:paraId="51B87C4B" w14:textId="64C57CED" w:rsidR="00DC2EB6" w:rsidRDefault="00DC2EB6">
      <w:pPr>
        <w:rPr>
          <w:color w:val="BFBFBF" w:themeColor="background1" w:themeShade="BF"/>
          <w:lang w:val="en-GB"/>
        </w:rPr>
      </w:pPr>
      <w:r>
        <w:rPr>
          <w:lang w:val="en-US" w:eastAsia="en-US"/>
        </w:rPr>
        <w:t xml:space="preserve">Ref: </w:t>
      </w:r>
      <w:r w:rsidR="001F1946">
        <w:rPr>
          <w:lang w:val="en-US" w:eastAsia="en-US"/>
        </w:rPr>
        <w:t xml:space="preserve"> </w:t>
      </w:r>
      <w:hyperlink r:id="rId21" w:history="1">
        <w:r w:rsidR="001F1946" w:rsidRPr="00197057">
          <w:rPr>
            <w:rStyle w:val="Hyperlink"/>
            <w:lang w:val="en-GB"/>
          </w:rPr>
          <w:t>http://www.leicashop.com/brandnew_de/leica-noctilux-m-1-0-95-50mm-asph.html</w:t>
        </w:r>
      </w:hyperlink>
    </w:p>
    <w:p w14:paraId="4503A727" w14:textId="77777777" w:rsidR="001F1946" w:rsidRPr="00330D90" w:rsidRDefault="001F1946">
      <w:pPr>
        <w:rPr>
          <w:color w:val="BFBFBF" w:themeColor="background1" w:themeShade="BF"/>
          <w:lang w:val="en-GB"/>
        </w:rPr>
      </w:pPr>
    </w:p>
    <w:p w14:paraId="15AEF30E" w14:textId="48E4772A" w:rsidR="00387A2C" w:rsidRDefault="00EB3D7D" w:rsidP="00387A2C">
      <w:pPr>
        <w:rPr>
          <w:lang w:val="en-GB"/>
        </w:rPr>
      </w:pPr>
      <w:r w:rsidRPr="00EF18CC">
        <w:rPr>
          <w:noProof/>
          <w:lang w:val="en-US" w:eastAsia="en-US"/>
        </w:rPr>
        <w:lastRenderedPageBreak/>
        <mc:AlternateContent>
          <mc:Choice Requires="wps">
            <w:drawing>
              <wp:inline distT="0" distB="0" distL="0" distR="0" wp14:anchorId="7FBC7419" wp14:editId="7460A3D4">
                <wp:extent cx="5270500" cy="4471792"/>
                <wp:effectExtent l="0" t="0" r="12700" b="11430"/>
                <wp:docPr id="22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270500" cy="447179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38B6E9BF" w14:textId="2EDAFD94" w:rsidR="00EB3D7D" w:rsidRDefault="00C960A9" w:rsidP="00EB3D7D">
                            <w:pPr>
                              <w:rPr>
                                <w:b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lang w:val="en-GB"/>
                              </w:rPr>
                              <w:t xml:space="preserve">(Optional) </w:t>
                            </w:r>
                            <w:r w:rsidR="00EB3D7D">
                              <w:rPr>
                                <w:b/>
                                <w:lang w:val="en-GB"/>
                              </w:rPr>
                              <w:t>Personal f</w:t>
                            </w:r>
                            <w:r w:rsidR="00EB3D7D" w:rsidRPr="00DC1CE3">
                              <w:rPr>
                                <w:b/>
                                <w:lang w:val="en-GB"/>
                              </w:rPr>
                              <w:t xml:space="preserve">eedback: </w:t>
                            </w:r>
                          </w:p>
                          <w:p w14:paraId="5C320C77" w14:textId="77777777" w:rsidR="00EB3D7D" w:rsidRPr="00DC1CE3" w:rsidRDefault="00EB3D7D" w:rsidP="00EB3D7D">
                            <w:pPr>
                              <w:rPr>
                                <w:b/>
                                <w:lang w:val="en-GB"/>
                              </w:rPr>
                            </w:pPr>
                          </w:p>
                          <w:p w14:paraId="07152765" w14:textId="77777777" w:rsidR="00EB3D7D" w:rsidRDefault="00EB3D7D" w:rsidP="00EB3D7D">
                            <w:pPr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Was the amount of work adequate? </w:t>
                            </w:r>
                          </w:p>
                          <w:p w14:paraId="51951253" w14:textId="77777777" w:rsidR="00EB3D7D" w:rsidRDefault="00EB3D7D" w:rsidP="00EB3D7D">
                            <w:pPr>
                              <w:rPr>
                                <w:lang w:val="en-GB"/>
                              </w:rPr>
                            </w:pPr>
                          </w:p>
                          <w:p w14:paraId="5EECE2AD" w14:textId="77777777" w:rsidR="00EB3D7D" w:rsidRDefault="00EB3D7D" w:rsidP="00EB3D7D">
                            <w:pPr>
                              <w:rPr>
                                <w:lang w:val="en-GB"/>
                              </w:rPr>
                            </w:pPr>
                          </w:p>
                          <w:p w14:paraId="40C0EF99" w14:textId="77777777" w:rsidR="00EB3D7D" w:rsidRDefault="00EB3D7D" w:rsidP="00EB3D7D">
                            <w:pPr>
                              <w:rPr>
                                <w:lang w:val="en-GB"/>
                              </w:rPr>
                            </w:pPr>
                          </w:p>
                          <w:p w14:paraId="44B497E0" w14:textId="77777777" w:rsidR="00EB3D7D" w:rsidRDefault="00EB3D7D" w:rsidP="00EB3D7D">
                            <w:pPr>
                              <w:rPr>
                                <w:lang w:val="en-GB"/>
                              </w:rPr>
                            </w:pPr>
                          </w:p>
                          <w:p w14:paraId="5F33374D" w14:textId="77777777" w:rsidR="00EB3D7D" w:rsidRDefault="00EB3D7D" w:rsidP="00EB3D7D">
                            <w:pPr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What is difficult to understand? </w:t>
                            </w:r>
                          </w:p>
                          <w:p w14:paraId="4ADD7763" w14:textId="77777777" w:rsidR="00EB3D7D" w:rsidRDefault="00EB3D7D" w:rsidP="00EB3D7D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2D39F8D1" w14:textId="77777777" w:rsidR="00EB3D7D" w:rsidRDefault="00EB3D7D" w:rsidP="00EB3D7D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240B3A53" w14:textId="77777777" w:rsidR="00EB3D7D" w:rsidRDefault="00EB3D7D" w:rsidP="00EB3D7D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5DC9582B" w14:textId="77777777" w:rsidR="00EB3D7D" w:rsidRDefault="00EB3D7D" w:rsidP="00EB3D7D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1048578B" w14:textId="77777777" w:rsidR="00EB3D7D" w:rsidRDefault="00EB3D7D" w:rsidP="00EB3D7D">
                            <w:pPr>
                              <w:rPr>
                                <w:lang w:val="en-GB"/>
                              </w:rPr>
                            </w:pPr>
                            <w:r w:rsidRPr="00751655">
                              <w:rPr>
                                <w:lang w:val="en-GB"/>
                              </w:rPr>
                              <w:t>What did you like about it?</w:t>
                            </w:r>
                            <w:r>
                              <w:rPr>
                                <w:lang w:val="en-GB"/>
                              </w:rPr>
                              <w:t xml:space="preserve"> </w:t>
                            </w:r>
                          </w:p>
                          <w:p w14:paraId="425334E1" w14:textId="77777777" w:rsidR="00EB3D7D" w:rsidRDefault="00EB3D7D" w:rsidP="00EB3D7D">
                            <w:pPr>
                              <w:rPr>
                                <w:lang w:val="en-GB"/>
                              </w:rPr>
                            </w:pPr>
                          </w:p>
                          <w:p w14:paraId="0D207D39" w14:textId="77777777" w:rsidR="00EB3D7D" w:rsidRDefault="00EB3D7D" w:rsidP="00EB3D7D">
                            <w:pPr>
                              <w:rPr>
                                <w:lang w:val="en-GB"/>
                              </w:rPr>
                            </w:pPr>
                          </w:p>
                          <w:p w14:paraId="3270B33F" w14:textId="77777777" w:rsidR="00EB3D7D" w:rsidRDefault="00EB3D7D" w:rsidP="00EB3D7D">
                            <w:pPr>
                              <w:rPr>
                                <w:lang w:val="en-GB"/>
                              </w:rPr>
                            </w:pPr>
                          </w:p>
                          <w:p w14:paraId="289952ED" w14:textId="77777777" w:rsidR="00EB3D7D" w:rsidRDefault="00EB3D7D" w:rsidP="00EB3D7D">
                            <w:pPr>
                              <w:rPr>
                                <w:lang w:val="en-GB"/>
                              </w:rPr>
                            </w:pPr>
                          </w:p>
                          <w:p w14:paraId="1D0F1C2D" w14:textId="77777777" w:rsidR="00EB3D7D" w:rsidRDefault="00EB3D7D" w:rsidP="00EB3D7D">
                            <w:pPr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How can we do better? </w:t>
                            </w:r>
                          </w:p>
                          <w:p w14:paraId="67B8A829" w14:textId="77777777" w:rsidR="00EB3D7D" w:rsidRDefault="00EB3D7D" w:rsidP="00EB3D7D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3218277A" w14:textId="3EEE6545" w:rsidR="00EB3D7D" w:rsidRDefault="00EB3D7D" w:rsidP="00EB3D7D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5AAFD8D6" w14:textId="271E829A" w:rsidR="00EB3D7D" w:rsidRDefault="00EB3D7D" w:rsidP="00EB3D7D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58852742" w14:textId="073FFC9A" w:rsidR="00EB3D7D" w:rsidRDefault="00EB3D7D" w:rsidP="00EB3D7D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3CCA4975" w14:textId="77777777" w:rsidR="00EB3D7D" w:rsidRDefault="00EB3D7D" w:rsidP="00EB3D7D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63AF5374" w14:textId="77777777" w:rsidR="00EB3D7D" w:rsidRDefault="00EB3D7D" w:rsidP="00EB3D7D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582164B4" w14:textId="77777777" w:rsidR="00EB3D7D" w:rsidRDefault="00EB3D7D" w:rsidP="00EB3D7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14:paraId="142125E2" w14:textId="77777777" w:rsidR="00EB3D7D" w:rsidRDefault="00EB3D7D" w:rsidP="00EB3D7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14:paraId="56B7166F" w14:textId="77777777" w:rsidR="00EB3D7D" w:rsidRPr="00B03538" w:rsidRDefault="00EB3D7D" w:rsidP="00EB3D7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FBC7419" id="Text Box 15" o:spid="_x0000_s1038" type="#_x0000_t202" style="width:415pt;height:35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" filled="f">
                <v:path arrowok="t"/>
                <v:textbox>
                  <w:txbxContent>
                    <w:p w14:paraId="38B6E9BF" w14:textId="2EDAFD94" w:rsidR="00EB3D7D" w:rsidRDefault="00C960A9" w:rsidP="00EB3D7D">
                      <w:pPr>
                        <w:rPr>
                          <w:b/>
                          <w:lang w:val="en-GB"/>
                        </w:rPr>
                      </w:pPr>
                      <w:r>
                        <w:rPr>
                          <w:b/>
                          <w:lang w:val="en-GB"/>
                        </w:rPr>
                        <w:t xml:space="preserve">(Optional) </w:t>
                      </w:r>
                      <w:r w:rsidR="00EB3D7D">
                        <w:rPr>
                          <w:b/>
                          <w:lang w:val="en-GB"/>
                        </w:rPr>
                        <w:t>Personal f</w:t>
                      </w:r>
                      <w:r w:rsidR="00EB3D7D" w:rsidRPr="00DC1CE3">
                        <w:rPr>
                          <w:b/>
                          <w:lang w:val="en-GB"/>
                        </w:rPr>
                        <w:t xml:space="preserve">eedback: </w:t>
                      </w:r>
                    </w:p>
                    <w:p w14:paraId="5C320C77" w14:textId="77777777" w:rsidR="00EB3D7D" w:rsidRPr="00DC1CE3" w:rsidRDefault="00EB3D7D" w:rsidP="00EB3D7D">
                      <w:pPr>
                        <w:rPr>
                          <w:b/>
                          <w:lang w:val="en-GB"/>
                        </w:rPr>
                      </w:pPr>
                    </w:p>
                    <w:p w14:paraId="07152765" w14:textId="77777777" w:rsidR="00EB3D7D" w:rsidRDefault="00EB3D7D" w:rsidP="00EB3D7D">
                      <w:pPr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Was the amount of work adequate? </w:t>
                      </w:r>
                    </w:p>
                    <w:p w14:paraId="51951253" w14:textId="77777777" w:rsidR="00EB3D7D" w:rsidRDefault="00EB3D7D" w:rsidP="00EB3D7D">
                      <w:pPr>
                        <w:rPr>
                          <w:lang w:val="en-GB"/>
                        </w:rPr>
                      </w:pPr>
                    </w:p>
                    <w:p w14:paraId="5EECE2AD" w14:textId="77777777" w:rsidR="00EB3D7D" w:rsidRDefault="00EB3D7D" w:rsidP="00EB3D7D">
                      <w:pPr>
                        <w:rPr>
                          <w:lang w:val="en-GB"/>
                        </w:rPr>
                      </w:pPr>
                    </w:p>
                    <w:p w14:paraId="40C0EF99" w14:textId="77777777" w:rsidR="00EB3D7D" w:rsidRDefault="00EB3D7D" w:rsidP="00EB3D7D">
                      <w:pPr>
                        <w:rPr>
                          <w:lang w:val="en-GB"/>
                        </w:rPr>
                      </w:pPr>
                    </w:p>
                    <w:p w14:paraId="44B497E0" w14:textId="77777777" w:rsidR="00EB3D7D" w:rsidRDefault="00EB3D7D" w:rsidP="00EB3D7D">
                      <w:pPr>
                        <w:rPr>
                          <w:lang w:val="en-GB"/>
                        </w:rPr>
                      </w:pPr>
                    </w:p>
                    <w:p w14:paraId="5F33374D" w14:textId="77777777" w:rsidR="00EB3D7D" w:rsidRDefault="00EB3D7D" w:rsidP="00EB3D7D">
                      <w:pPr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What is difficult to understand? </w:t>
                      </w:r>
                    </w:p>
                    <w:p w14:paraId="4ADD7763" w14:textId="77777777" w:rsidR="00EB3D7D" w:rsidRDefault="00EB3D7D" w:rsidP="00EB3D7D">
                      <w:pPr>
                        <w:rPr>
                          <w:lang w:val="en-US"/>
                        </w:rPr>
                      </w:pPr>
                    </w:p>
                    <w:p w14:paraId="2D39F8D1" w14:textId="77777777" w:rsidR="00EB3D7D" w:rsidRDefault="00EB3D7D" w:rsidP="00EB3D7D">
                      <w:pPr>
                        <w:rPr>
                          <w:lang w:val="en-US"/>
                        </w:rPr>
                      </w:pPr>
                    </w:p>
                    <w:p w14:paraId="240B3A53" w14:textId="77777777" w:rsidR="00EB3D7D" w:rsidRDefault="00EB3D7D" w:rsidP="00EB3D7D">
                      <w:pPr>
                        <w:rPr>
                          <w:lang w:val="en-US"/>
                        </w:rPr>
                      </w:pPr>
                    </w:p>
                    <w:p w14:paraId="5DC9582B" w14:textId="77777777" w:rsidR="00EB3D7D" w:rsidRDefault="00EB3D7D" w:rsidP="00EB3D7D">
                      <w:pPr>
                        <w:rPr>
                          <w:lang w:val="en-US"/>
                        </w:rPr>
                      </w:pPr>
                    </w:p>
                    <w:p w14:paraId="1048578B" w14:textId="77777777" w:rsidR="00EB3D7D" w:rsidRDefault="00EB3D7D" w:rsidP="00EB3D7D">
                      <w:pPr>
                        <w:rPr>
                          <w:lang w:val="en-GB"/>
                        </w:rPr>
                      </w:pPr>
                      <w:r w:rsidRPr="00751655">
                        <w:rPr>
                          <w:lang w:val="en-GB"/>
                        </w:rPr>
                        <w:t>What did you like about it?</w:t>
                      </w:r>
                      <w:r>
                        <w:rPr>
                          <w:lang w:val="en-GB"/>
                        </w:rPr>
                        <w:t xml:space="preserve"> </w:t>
                      </w:r>
                    </w:p>
                    <w:p w14:paraId="425334E1" w14:textId="77777777" w:rsidR="00EB3D7D" w:rsidRDefault="00EB3D7D" w:rsidP="00EB3D7D">
                      <w:pPr>
                        <w:rPr>
                          <w:lang w:val="en-GB"/>
                        </w:rPr>
                      </w:pPr>
                    </w:p>
                    <w:p w14:paraId="0D207D39" w14:textId="77777777" w:rsidR="00EB3D7D" w:rsidRDefault="00EB3D7D" w:rsidP="00EB3D7D">
                      <w:pPr>
                        <w:rPr>
                          <w:lang w:val="en-GB"/>
                        </w:rPr>
                      </w:pPr>
                    </w:p>
                    <w:p w14:paraId="3270B33F" w14:textId="77777777" w:rsidR="00EB3D7D" w:rsidRDefault="00EB3D7D" w:rsidP="00EB3D7D">
                      <w:pPr>
                        <w:rPr>
                          <w:lang w:val="en-GB"/>
                        </w:rPr>
                      </w:pPr>
                    </w:p>
                    <w:p w14:paraId="289952ED" w14:textId="77777777" w:rsidR="00EB3D7D" w:rsidRDefault="00EB3D7D" w:rsidP="00EB3D7D">
                      <w:pPr>
                        <w:rPr>
                          <w:lang w:val="en-GB"/>
                        </w:rPr>
                      </w:pPr>
                    </w:p>
                    <w:p w14:paraId="1D0F1C2D" w14:textId="77777777" w:rsidR="00EB3D7D" w:rsidRDefault="00EB3D7D" w:rsidP="00EB3D7D">
                      <w:pPr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How can we do better? </w:t>
                      </w:r>
                    </w:p>
                    <w:p w14:paraId="67B8A829" w14:textId="77777777" w:rsidR="00EB3D7D" w:rsidRDefault="00EB3D7D" w:rsidP="00EB3D7D">
                      <w:pPr>
                        <w:rPr>
                          <w:lang w:val="en-US"/>
                        </w:rPr>
                      </w:pPr>
                    </w:p>
                    <w:p w14:paraId="3218277A" w14:textId="3EEE6545" w:rsidR="00EB3D7D" w:rsidRDefault="00EB3D7D" w:rsidP="00EB3D7D">
                      <w:pPr>
                        <w:rPr>
                          <w:lang w:val="en-US"/>
                        </w:rPr>
                      </w:pPr>
                    </w:p>
                    <w:p w14:paraId="5AAFD8D6" w14:textId="271E829A" w:rsidR="00EB3D7D" w:rsidRDefault="00EB3D7D" w:rsidP="00EB3D7D">
                      <w:pPr>
                        <w:rPr>
                          <w:lang w:val="en-US"/>
                        </w:rPr>
                      </w:pPr>
                    </w:p>
                    <w:p w14:paraId="58852742" w14:textId="073FFC9A" w:rsidR="00EB3D7D" w:rsidRDefault="00EB3D7D" w:rsidP="00EB3D7D">
                      <w:pPr>
                        <w:rPr>
                          <w:lang w:val="en-US"/>
                        </w:rPr>
                      </w:pPr>
                    </w:p>
                    <w:p w14:paraId="3CCA4975" w14:textId="77777777" w:rsidR="00EB3D7D" w:rsidRDefault="00EB3D7D" w:rsidP="00EB3D7D">
                      <w:pPr>
                        <w:rPr>
                          <w:lang w:val="en-US"/>
                        </w:rPr>
                      </w:pPr>
                    </w:p>
                    <w:p w14:paraId="63AF5374" w14:textId="77777777" w:rsidR="00EB3D7D" w:rsidRDefault="00EB3D7D" w:rsidP="00EB3D7D">
                      <w:pPr>
                        <w:rPr>
                          <w:lang w:val="en-US"/>
                        </w:rPr>
                      </w:pPr>
                    </w:p>
                    <w:p w14:paraId="582164B4" w14:textId="77777777" w:rsidR="00EB3D7D" w:rsidRDefault="00EB3D7D" w:rsidP="00EB3D7D">
                      <w:pPr>
                        <w:jc w:val="center"/>
                        <w:rPr>
                          <w:lang w:val="en-US"/>
                        </w:rPr>
                      </w:pPr>
                    </w:p>
                    <w:p w14:paraId="142125E2" w14:textId="77777777" w:rsidR="00EB3D7D" w:rsidRDefault="00EB3D7D" w:rsidP="00EB3D7D">
                      <w:pPr>
                        <w:jc w:val="center"/>
                        <w:rPr>
                          <w:lang w:val="en-US"/>
                        </w:rPr>
                      </w:pPr>
                    </w:p>
                    <w:p w14:paraId="56B7166F" w14:textId="77777777" w:rsidR="00EB3D7D" w:rsidRPr="00B03538" w:rsidRDefault="00EB3D7D" w:rsidP="00EB3D7D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794E1D15" w14:textId="77777777" w:rsidR="00387A2C" w:rsidRPr="00F205FD" w:rsidRDefault="00387A2C">
      <w:pPr>
        <w:rPr>
          <w:lang w:val="en-GB"/>
        </w:rPr>
      </w:pPr>
    </w:p>
    <w:sectPr w:rsidR="00387A2C" w:rsidRPr="00F205FD" w:rsidSect="007C5A9B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C45E0B" w14:textId="77777777" w:rsidR="00285AAD" w:rsidRDefault="00285AAD" w:rsidP="00C80AF4">
      <w:r>
        <w:separator/>
      </w:r>
    </w:p>
  </w:endnote>
  <w:endnote w:type="continuationSeparator" w:id="0">
    <w:p w14:paraId="63BE5C5C" w14:textId="77777777" w:rsidR="00285AAD" w:rsidRDefault="00285AAD" w:rsidP="00C80A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7718EB" w14:textId="77777777" w:rsidR="00C80AF4" w:rsidRDefault="00C80AF4" w:rsidP="007D401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6D12B4D" w14:textId="77777777" w:rsidR="00C80AF4" w:rsidRDefault="00C80AF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13357B" w14:textId="77777777" w:rsidR="00C80AF4" w:rsidRDefault="00C80AF4" w:rsidP="007D401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45AD57EF" w14:textId="77777777" w:rsidR="00C80AF4" w:rsidRDefault="00C80AF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563B90" w14:textId="77777777" w:rsidR="005A4ECE" w:rsidRDefault="005A4EC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8EC8D7" w14:textId="77777777" w:rsidR="00285AAD" w:rsidRDefault="00285AAD" w:rsidP="00C80AF4">
      <w:r>
        <w:separator/>
      </w:r>
    </w:p>
  </w:footnote>
  <w:footnote w:type="continuationSeparator" w:id="0">
    <w:p w14:paraId="33346CE6" w14:textId="77777777" w:rsidR="00285AAD" w:rsidRDefault="00285AAD" w:rsidP="00C80A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76B167" w14:textId="77777777" w:rsidR="005A4ECE" w:rsidRDefault="005A4EC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E6513F" w14:textId="3B203AA8" w:rsidR="00C80AF4" w:rsidRPr="00C80AF4" w:rsidRDefault="00C80AF4" w:rsidP="005A4ECE">
    <w:pPr>
      <w:pStyle w:val="Header"/>
      <w:jc w:val="right"/>
      <w:rPr>
        <w:rFonts w:asciiTheme="minorHAnsi" w:hAnsiTheme="minorHAnsi"/>
      </w:rPr>
    </w:pPr>
    <w:r w:rsidRPr="00C80AF4">
      <w:rPr>
        <w:rFonts w:asciiTheme="minorHAnsi" w:hAnsiTheme="minorHAnsi"/>
      </w:rPr>
      <w:t xml:space="preserve">GROUP: </w:t>
    </w:r>
    <w:r w:rsidRPr="00C80AF4">
      <w:rPr>
        <w:rFonts w:asciiTheme="minorHAnsi" w:hAnsiTheme="minorHAnsi"/>
      </w:rPr>
      <w:tab/>
      <w:t>NAME:</w:t>
    </w:r>
    <w:r w:rsidR="005A4ECE">
      <w:rPr>
        <w:rFonts w:asciiTheme="minorHAnsi" w:hAnsiTheme="minorHAnsi"/>
      </w:rPr>
      <w:t xml:space="preserve"> </w:t>
    </w:r>
    <w:r w:rsidR="005A4ECE">
      <w:rPr>
        <w:rFonts w:asciiTheme="minorHAnsi" w:hAnsiTheme="minorHAnsi"/>
      </w:rPr>
      <w:tab/>
    </w:r>
    <w:r w:rsidR="005A4ECE">
      <w:rPr>
        <w:noProof/>
      </w:rPr>
      <w:drawing>
        <wp:inline distT="0" distB="0" distL="0" distR="0" wp14:anchorId="7802D253" wp14:editId="1F4BA42E">
          <wp:extent cx="1031240" cy="439420"/>
          <wp:effectExtent l="0" t="0" r="10160" b="0"/>
          <wp:docPr id="21" name="Picture 21" descr="EPFL_Logo_Digital_RGB_PRO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EPFL_Logo_Digital_RGB_PROD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31240" cy="4394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DF7C5F" w14:textId="77777777" w:rsidR="005A4ECE" w:rsidRDefault="005A4EC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134A2"/>
    <w:rsid w:val="000076C3"/>
    <w:rsid w:val="00017C67"/>
    <w:rsid w:val="0004171D"/>
    <w:rsid w:val="00050067"/>
    <w:rsid w:val="00073D47"/>
    <w:rsid w:val="000B39D5"/>
    <w:rsid w:val="000D6C18"/>
    <w:rsid w:val="00117AEE"/>
    <w:rsid w:val="0012394D"/>
    <w:rsid w:val="00127CDC"/>
    <w:rsid w:val="00195419"/>
    <w:rsid w:val="001F1946"/>
    <w:rsid w:val="001F746D"/>
    <w:rsid w:val="00237C59"/>
    <w:rsid w:val="00285AAD"/>
    <w:rsid w:val="002C2094"/>
    <w:rsid w:val="002D7354"/>
    <w:rsid w:val="002E2246"/>
    <w:rsid w:val="002F7952"/>
    <w:rsid w:val="00330D90"/>
    <w:rsid w:val="00352616"/>
    <w:rsid w:val="00387A2C"/>
    <w:rsid w:val="003907C3"/>
    <w:rsid w:val="003A03D5"/>
    <w:rsid w:val="003F6689"/>
    <w:rsid w:val="004F02B6"/>
    <w:rsid w:val="005304A6"/>
    <w:rsid w:val="00540B0F"/>
    <w:rsid w:val="0058668E"/>
    <w:rsid w:val="005A4ECE"/>
    <w:rsid w:val="005A627F"/>
    <w:rsid w:val="005E122B"/>
    <w:rsid w:val="005E7BF2"/>
    <w:rsid w:val="00612EDD"/>
    <w:rsid w:val="006222DC"/>
    <w:rsid w:val="00625B48"/>
    <w:rsid w:val="0066390A"/>
    <w:rsid w:val="00683C31"/>
    <w:rsid w:val="006971D6"/>
    <w:rsid w:val="006A11D8"/>
    <w:rsid w:val="006C4CA1"/>
    <w:rsid w:val="00722791"/>
    <w:rsid w:val="00744FCC"/>
    <w:rsid w:val="00745B63"/>
    <w:rsid w:val="00747C33"/>
    <w:rsid w:val="007600E6"/>
    <w:rsid w:val="007821D4"/>
    <w:rsid w:val="007C5A9B"/>
    <w:rsid w:val="007D7FFD"/>
    <w:rsid w:val="00867BA3"/>
    <w:rsid w:val="00880202"/>
    <w:rsid w:val="008E382E"/>
    <w:rsid w:val="009134A2"/>
    <w:rsid w:val="00933F26"/>
    <w:rsid w:val="00940B2B"/>
    <w:rsid w:val="009640C2"/>
    <w:rsid w:val="009D2EB7"/>
    <w:rsid w:val="009D5EEF"/>
    <w:rsid w:val="00A06FD8"/>
    <w:rsid w:val="00A300A7"/>
    <w:rsid w:val="00A832E5"/>
    <w:rsid w:val="00AE6E06"/>
    <w:rsid w:val="00B03538"/>
    <w:rsid w:val="00B26D67"/>
    <w:rsid w:val="00B50451"/>
    <w:rsid w:val="00B761B2"/>
    <w:rsid w:val="00BC42A0"/>
    <w:rsid w:val="00BD4E96"/>
    <w:rsid w:val="00C00DA5"/>
    <w:rsid w:val="00C341CE"/>
    <w:rsid w:val="00C35943"/>
    <w:rsid w:val="00C42F62"/>
    <w:rsid w:val="00C55BE8"/>
    <w:rsid w:val="00C56D66"/>
    <w:rsid w:val="00C64EC4"/>
    <w:rsid w:val="00C74932"/>
    <w:rsid w:val="00C801BF"/>
    <w:rsid w:val="00C80AF4"/>
    <w:rsid w:val="00C960A9"/>
    <w:rsid w:val="00D02974"/>
    <w:rsid w:val="00D44177"/>
    <w:rsid w:val="00D535B4"/>
    <w:rsid w:val="00D57B3D"/>
    <w:rsid w:val="00DC1C74"/>
    <w:rsid w:val="00DC1CE3"/>
    <w:rsid w:val="00DC2EB6"/>
    <w:rsid w:val="00DC4FB0"/>
    <w:rsid w:val="00E12C07"/>
    <w:rsid w:val="00E1356B"/>
    <w:rsid w:val="00E56B4E"/>
    <w:rsid w:val="00EB3D7D"/>
    <w:rsid w:val="00EE657D"/>
    <w:rsid w:val="00EF094A"/>
    <w:rsid w:val="00F205FD"/>
    <w:rsid w:val="00F21296"/>
    <w:rsid w:val="00F4098C"/>
    <w:rsid w:val="00F523B9"/>
    <w:rsid w:val="00F83ED1"/>
    <w:rsid w:val="00FA5043"/>
    <w:rsid w:val="00FE0AEC"/>
    <w:rsid w:val="00FF48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CD6BA5A"/>
  <w14:defaultImageDpi w14:val="330"/>
  <w15:docId w15:val="{8FCEB0CC-EACB-424F-9E83-21EE798FE2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134A2"/>
    <w:rPr>
      <w:rFonts w:ascii="Times New Roman" w:eastAsia="Times New Roman" w:hAnsi="Times New Roman" w:cs="Times New Roman"/>
      <w:lang w:val="de-DE" w:eastAsia="de-DE"/>
    </w:rPr>
  </w:style>
  <w:style w:type="paragraph" w:styleId="Heading1">
    <w:name w:val="heading 1"/>
    <w:basedOn w:val="Normal"/>
    <w:next w:val="Normal"/>
    <w:link w:val="Heading1Char"/>
    <w:uiPriority w:val="9"/>
    <w:qFormat/>
    <w:rsid w:val="009134A2"/>
    <w:pPr>
      <w:keepNext/>
      <w:spacing w:before="240" w:after="24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9134A2"/>
    <w:pPr>
      <w:keepNext/>
      <w:spacing w:line="360" w:lineRule="auto"/>
      <w:outlineLvl w:val="1"/>
    </w:pPr>
    <w:rPr>
      <w:rFonts w:ascii="Arial" w:hAnsi="Arial"/>
      <w:b/>
      <w:szCs w:val="2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134A2"/>
    <w:rPr>
      <w:rFonts w:ascii="Cambria" w:eastAsia="Times New Roman" w:hAnsi="Cambria" w:cs="Times New Roman"/>
      <w:b/>
      <w:bCs/>
      <w:kern w:val="32"/>
      <w:sz w:val="32"/>
      <w:szCs w:val="32"/>
      <w:lang w:val="de-DE" w:eastAsia="de-DE"/>
    </w:rPr>
  </w:style>
  <w:style w:type="character" w:customStyle="1" w:styleId="Heading2Char">
    <w:name w:val="Heading 2 Char"/>
    <w:basedOn w:val="DefaultParagraphFont"/>
    <w:link w:val="Heading2"/>
    <w:uiPriority w:val="9"/>
    <w:rsid w:val="009134A2"/>
    <w:rPr>
      <w:rFonts w:ascii="Arial" w:eastAsia="Times New Roman" w:hAnsi="Arial" w:cs="Times New Roman"/>
      <w:b/>
      <w:szCs w:val="20"/>
    </w:rPr>
  </w:style>
  <w:style w:type="character" w:styleId="Strong">
    <w:name w:val="Strong"/>
    <w:uiPriority w:val="22"/>
    <w:qFormat/>
    <w:rsid w:val="009134A2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7B3D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7B3D"/>
    <w:rPr>
      <w:rFonts w:ascii="Lucida Grande" w:eastAsia="Times New Roman" w:hAnsi="Lucida Grande" w:cs="Times New Roman"/>
      <w:sz w:val="18"/>
      <w:szCs w:val="18"/>
      <w:lang w:val="de-DE" w:eastAsia="de-DE"/>
    </w:rPr>
  </w:style>
  <w:style w:type="table" w:styleId="TableGrid">
    <w:name w:val="Table Grid"/>
    <w:basedOn w:val="TableNormal"/>
    <w:uiPriority w:val="59"/>
    <w:rsid w:val="00C56D6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roduct-brand">
    <w:name w:val="product-brand"/>
    <w:basedOn w:val="DefaultParagraphFont"/>
    <w:rsid w:val="00DC2EB6"/>
  </w:style>
  <w:style w:type="character" w:customStyle="1" w:styleId="apple-converted-space">
    <w:name w:val="apple-converted-space"/>
    <w:basedOn w:val="DefaultParagraphFont"/>
    <w:rsid w:val="00DC2EB6"/>
  </w:style>
  <w:style w:type="character" w:styleId="Hyperlink">
    <w:name w:val="Hyperlink"/>
    <w:basedOn w:val="DefaultParagraphFont"/>
    <w:uiPriority w:val="99"/>
    <w:unhideWhenUsed/>
    <w:rsid w:val="001F1946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C80AF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80AF4"/>
    <w:rPr>
      <w:rFonts w:ascii="Times New Roman" w:eastAsia="Times New Roman" w:hAnsi="Times New Roman" w:cs="Times New Roman"/>
      <w:lang w:val="de-DE" w:eastAsia="de-DE"/>
    </w:rPr>
  </w:style>
  <w:style w:type="paragraph" w:styleId="Footer">
    <w:name w:val="footer"/>
    <w:basedOn w:val="Normal"/>
    <w:link w:val="FooterChar"/>
    <w:uiPriority w:val="99"/>
    <w:unhideWhenUsed/>
    <w:rsid w:val="00C80AF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80AF4"/>
    <w:rPr>
      <w:rFonts w:ascii="Times New Roman" w:eastAsia="Times New Roman" w:hAnsi="Times New Roman" w:cs="Times New Roman"/>
      <w:lang w:val="de-DE" w:eastAsia="de-DE"/>
    </w:rPr>
  </w:style>
  <w:style w:type="character" w:styleId="PageNumber">
    <w:name w:val="page number"/>
    <w:basedOn w:val="DefaultParagraphFont"/>
    <w:uiPriority w:val="99"/>
    <w:semiHidden/>
    <w:unhideWhenUsed/>
    <w:rsid w:val="00C80AF4"/>
  </w:style>
  <w:style w:type="character" w:styleId="PlaceholderText">
    <w:name w:val="Placeholder Text"/>
    <w:basedOn w:val="DefaultParagraphFont"/>
    <w:uiPriority w:val="99"/>
    <w:semiHidden/>
    <w:rsid w:val="0012394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815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1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hyperlink" Target="http://www.leicashop.com/brandnew_de/leica-noctilux-m-1-0-95-50mm-asph.html" TargetMode="External"/><Relationship Id="rId7" Type="http://schemas.openxmlformats.org/officeDocument/2006/relationships/image" Target="media/image2.png"/><Relationship Id="rId12" Type="http://schemas.openxmlformats.org/officeDocument/2006/relationships/image" Target="media/image6.emf"/><Relationship Id="rId17" Type="http://schemas.openxmlformats.org/officeDocument/2006/relationships/image" Target="media/image9.emf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png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8.emf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image" Target="media/image10.png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4" Type="http://schemas.openxmlformats.org/officeDocument/2006/relationships/image" Target="media/image7.e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323</Words>
  <Characters>184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ralf SCHARF</dc:creator>
  <cp:keywords/>
  <dc:description/>
  <cp:lastModifiedBy>Karim Achouri</cp:lastModifiedBy>
  <cp:revision>85</cp:revision>
  <cp:lastPrinted>2024-09-26T12:54:00Z</cp:lastPrinted>
  <dcterms:created xsi:type="dcterms:W3CDTF">2018-11-16T10:45:00Z</dcterms:created>
  <dcterms:modified xsi:type="dcterms:W3CDTF">2024-09-26T12:55:00Z</dcterms:modified>
</cp:coreProperties>
</file>